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27"/>
  </p:notesMasterIdLst>
  <p:sldIdLst>
    <p:sldId id="272" r:id="rId2"/>
    <p:sldId id="397" r:id="rId3"/>
    <p:sldId id="433" r:id="rId4"/>
    <p:sldId id="435" r:id="rId5"/>
    <p:sldId id="440" r:id="rId6"/>
    <p:sldId id="437" r:id="rId7"/>
    <p:sldId id="441" r:id="rId8"/>
    <p:sldId id="438" r:id="rId9"/>
    <p:sldId id="436" r:id="rId10"/>
    <p:sldId id="432" r:id="rId11"/>
    <p:sldId id="295" r:id="rId12"/>
    <p:sldId id="296" r:id="rId13"/>
    <p:sldId id="345" r:id="rId14"/>
    <p:sldId id="346" r:id="rId15"/>
    <p:sldId id="439" r:id="rId16"/>
    <p:sldId id="449" r:id="rId17"/>
    <p:sldId id="443" r:id="rId18"/>
    <p:sldId id="444" r:id="rId19"/>
    <p:sldId id="450" r:id="rId20"/>
    <p:sldId id="445" r:id="rId21"/>
    <p:sldId id="446" r:id="rId22"/>
    <p:sldId id="447" r:id="rId23"/>
    <p:sldId id="448" r:id="rId24"/>
    <p:sldId id="451" r:id="rId25"/>
    <p:sldId id="434" r:id="rId2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0000"/>
    <a:srgbClr val="00FF00"/>
    <a:srgbClr val="080808"/>
    <a:srgbClr val="FFFFCC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4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1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A99BD34-6F98-CD36-B82C-5FBA261202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231275D-8F8C-519D-1574-6ECCF00BDA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CC6FB39D-55BB-0DB8-F7F6-984E6718209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ABC57349-9007-82F3-C088-2965CA8F6B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6BC08C5-4D28-EF63-5D66-04F4947240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A950A5A-C112-5C92-C70C-4E78E16D0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722A299-87A9-43C7-ADFD-6048A06FAA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C4845D-45DF-CAAC-8DBC-F1428C71CBAC}"/>
              </a:ext>
            </a:extLst>
          </p:cNvPr>
          <p:cNvSpPr txBox="1"/>
          <p:nvPr userDrawn="1"/>
        </p:nvSpPr>
        <p:spPr>
          <a:xfrm>
            <a:off x="225425" y="1577975"/>
            <a:ext cx="466725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050" dirty="0">
                <a:solidFill>
                  <a:srgbClr val="FFFF00"/>
                </a:solidFill>
                <a:cs typeface="Arial" charset="0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70151F9-0637-9402-C4AC-02A494FA1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19A1C-2579-47A5-AD9A-35DA06FC31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66873BE-BD3C-100B-3BF4-58DE270C0D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0F865735-966E-09B1-0AC0-732A9D4851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A8979-BD43-46D2-9744-FC7AAB3616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4090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13EC483-C291-047F-9744-4315FE7690F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83BEF3D-BF14-5A80-3458-B7B7E6FF3E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69D5AC89-3EC7-3604-62A1-87129C0FC36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D386EC0A-5D9A-8F59-FAB6-B6734B847B8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BBC2AB5-1D05-FD64-A779-5F5B470E54A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C8DA028B-7435-50DC-A47C-13BA7E8981B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18540CDC-EDF2-5E18-EC17-156C825CF55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0A8B066B-2363-D214-3D50-985F989ED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4C590745-BD1E-206A-82F7-059859D0B5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3A176C51-3425-0AAD-88E7-8AD78446B7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3BB45686-3381-4585-7C68-8E38543FAD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1D2BE46-B7B8-9489-DC81-7693F5FE9C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D3D9AB9C-A64D-23CC-5D48-B32892AFDBC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E9A6597D-880F-C3EE-C93B-89BF6E5894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DF99C4DC-0ECC-175D-77E4-FF1205F8E15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6F406-3C0B-42FA-8B04-EDC29B91D0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8643D0A2-D5A8-93B3-1343-9BE1E3556E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F1B07068-7411-8081-DBBB-34483C09B9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7D5664A-60F7-4D04-8581-FA16BDCAD5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61233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69B5062C-0481-6249-6279-783807A9E66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DECB6789-B4B6-0822-DBCE-A1C2FE1C6B6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6DAAF61B-6E2A-8D1B-AAE1-2497AA3D8A5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17418" name="Group 5">
              <a:extLst>
                <a:ext uri="{FF2B5EF4-FFF2-40B4-BE49-F238E27FC236}">
                  <a16:creationId xmlns:a16="http://schemas.microsoft.com/office/drawing/2014/main" id="{EC4EB731-AC72-D532-55F8-9C2D3E04F31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D97C8078-DB9F-D378-56F2-E72E1CE5BEE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13223AD5-481E-01E7-9EFE-2B763F9866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B69DA680-8E32-A533-D616-70AC5093657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F3346EC1-09C3-1E36-DD59-D47034058A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4A9E8800-1760-D2C0-9915-ADE1532C42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3C507D7D-89E8-7E0B-1C0E-AA083E0AE6E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8AEBD618-18CF-27A2-2BDF-08FF3E2DB1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721FBF21-11B0-0F23-FC30-9CAF9ABF7C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2DB282B2-EDA6-DDEA-B5F8-E11531C32D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18A4167D-5E60-9AED-81A7-255EA155AD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6B0A8200-22BA-61BD-D797-7539BED7B9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DE4971A4-20D6-66BB-E55E-304ED03FF4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0AC6C1FB-1737-4293-B478-A6FA9A84CD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F907AACC-1505-474A-B278-F2EF20F265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8CD3FBD6-078F-650E-3713-BD4CA2A116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FBF049E-F6A1-4ED3-A5B3-1F69324DB2C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6" r:id="rId1"/>
    <p:sldLayoutId id="2147483887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slide" Target="slide11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.jpeg"/><Relationship Id="rId4" Type="http://schemas.openxmlformats.org/officeDocument/2006/relationships/image" Target="../media/image40.wmf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9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Relationship Id="rId9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jpeg"/><Relationship Id="rId5" Type="http://schemas.openxmlformats.org/officeDocument/2006/relationships/image" Target="../media/image54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Official_Homework_7_PercentagesV3.xlsm" TargetMode="External"/><Relationship Id="rId5" Type="http://schemas.openxmlformats.org/officeDocument/2006/relationships/image" Target="../media/image35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6.wmf"/><Relationship Id="rId21" Type="http://schemas.openxmlformats.org/officeDocument/2006/relationships/image" Target="../media/image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8.wmf"/><Relationship Id="rId21" Type="http://schemas.openxmlformats.org/officeDocument/2006/relationships/image" Target="../media/image2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12" Type="http://schemas.openxmlformats.org/officeDocument/2006/relationships/image" Target="../media/image3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066">
            <a:extLst>
              <a:ext uri="{FF2B5EF4-FFF2-40B4-BE49-F238E27FC236}">
                <a16:creationId xmlns:a16="http://schemas.microsoft.com/office/drawing/2014/main" id="{D350DE16-49A6-1FC1-22AA-26DBEA0B6A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1CB924-4F21-4729-BA3E-1A1D45F503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2067">
            <a:extLst>
              <a:ext uri="{FF2B5EF4-FFF2-40B4-BE49-F238E27FC236}">
                <a16:creationId xmlns:a16="http://schemas.microsoft.com/office/drawing/2014/main" id="{6D89126D-4D41-058B-8615-20D4AEBB5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DF9E29EC-040E-C2D2-C125-8717A10B9B9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51000" y="6159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ractions Decimals Percentages</a:t>
            </a:r>
          </a:p>
        </p:txBody>
      </p:sp>
      <p:pic>
        <p:nvPicPr>
          <p:cNvPr id="20485" name="Picture 3" descr="scottishflag">
            <a:extLst>
              <a:ext uri="{FF2B5EF4-FFF2-40B4-BE49-F238E27FC236}">
                <a16:creationId xmlns:a16="http://schemas.microsoft.com/office/drawing/2014/main" id="{0EC8182F-EEF9-18E3-286A-4FD40E172C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4">
            <a:extLst>
              <a:ext uri="{FF2B5EF4-FFF2-40B4-BE49-F238E27FC236}">
                <a16:creationId xmlns:a16="http://schemas.microsoft.com/office/drawing/2014/main" id="{EB887526-A48F-B472-2870-C7FF10952D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7" name="Picture 5" descr="Office Objects 0572">
            <a:extLst>
              <a:ext uri="{FF2B5EF4-FFF2-40B4-BE49-F238E27FC236}">
                <a16:creationId xmlns:a16="http://schemas.microsoft.com/office/drawing/2014/main" id="{75D2CA68-F616-75B8-6C55-F92CF8023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21">
            <a:extLst>
              <a:ext uri="{FF2B5EF4-FFF2-40B4-BE49-F238E27FC236}">
                <a16:creationId xmlns:a16="http://schemas.microsoft.com/office/drawing/2014/main" id="{F0762573-5AB3-0FD7-68C6-194B01113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2406650"/>
            <a:ext cx="715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Conversion between % Fractions and Decimals </a:t>
            </a:r>
          </a:p>
        </p:txBody>
      </p:sp>
      <p:sp>
        <p:nvSpPr>
          <p:cNvPr id="20489" name="AutoShape 22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2CE0A75D-428F-0C8A-2D63-44BB2DFED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43163"/>
            <a:ext cx="490538" cy="4127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Text Box 25">
            <a:extLst>
              <a:ext uri="{FF2B5EF4-FFF2-40B4-BE49-F238E27FC236}">
                <a16:creationId xmlns:a16="http://schemas.microsoft.com/office/drawing/2014/main" id="{BFC3DB9B-E29A-0248-4214-6E5C670AB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3344863"/>
            <a:ext cx="60753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Finding a Percentage with a Calculator </a:t>
            </a:r>
          </a:p>
        </p:txBody>
      </p:sp>
      <p:sp>
        <p:nvSpPr>
          <p:cNvPr id="20491" name="AutoShape 2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AA388CEC-1BB5-BBC4-8E10-EB29AF147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386138"/>
            <a:ext cx="490538" cy="41275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2" name="Text Box 27">
            <a:extLst>
              <a:ext uri="{FF2B5EF4-FFF2-40B4-BE49-F238E27FC236}">
                <a16:creationId xmlns:a16="http://schemas.microsoft.com/office/drawing/2014/main" id="{24F09A6A-B89B-39E3-0F34-1C202ABA5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4268788"/>
            <a:ext cx="2787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Percentage Rising</a:t>
            </a:r>
          </a:p>
        </p:txBody>
      </p:sp>
      <p:sp>
        <p:nvSpPr>
          <p:cNvPr id="20493" name="AutoShape 31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3008DA1-8822-3419-1AEF-5AE3E1919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4292600"/>
            <a:ext cx="490537" cy="41275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94" name="Picture 24" descr="FX83ES250.jpg">
            <a:extLst>
              <a:ext uri="{FF2B5EF4-FFF2-40B4-BE49-F238E27FC236}">
                <a16:creationId xmlns:a16="http://schemas.microsoft.com/office/drawing/2014/main" id="{0F8B657D-7301-8FE6-544D-3633E20353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8051800" y="3136900"/>
            <a:ext cx="8128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 Box 27">
            <a:extLst>
              <a:ext uri="{FF2B5EF4-FFF2-40B4-BE49-F238E27FC236}">
                <a16:creationId xmlns:a16="http://schemas.microsoft.com/office/drawing/2014/main" id="{B5ED3766-1EBC-2CAB-AB61-450AFD209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975" y="5094288"/>
            <a:ext cx="2471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Percentage Fall</a:t>
            </a:r>
          </a:p>
        </p:txBody>
      </p:sp>
      <p:sp>
        <p:nvSpPr>
          <p:cNvPr id="20496" name="AutoShape 31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730276E-123C-AF2F-9711-8BF63D79A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3" y="5118100"/>
            <a:ext cx="490537" cy="41275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10EB778-F650-A4EB-8B2A-23EB9BA8D5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1CCC46D-205B-7820-CAA6-05626C8C6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B06A3515-6B4E-0BA6-D6FD-450B64CF2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Text Box 3">
            <a:extLst>
              <a:ext uri="{FF2B5EF4-FFF2-40B4-BE49-F238E27FC236}">
                <a16:creationId xmlns:a16="http://schemas.microsoft.com/office/drawing/2014/main" id="{B2BE9AD0-D03B-2AB1-32FB-31149A96D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3 (page 23)</a:t>
            </a:r>
          </a:p>
        </p:txBody>
      </p:sp>
      <p:pic>
        <p:nvPicPr>
          <p:cNvPr id="22534" name="Picture 4" descr="ag00463_">
            <a:extLst>
              <a:ext uri="{FF2B5EF4-FFF2-40B4-BE49-F238E27FC236}">
                <a16:creationId xmlns:a16="http://schemas.microsoft.com/office/drawing/2014/main" id="{9E8C80D9-F86B-14EF-7D16-EC9160CD64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 descr="scottishflag">
            <a:extLst>
              <a:ext uri="{FF2B5EF4-FFF2-40B4-BE49-F238E27FC236}">
                <a16:creationId xmlns:a16="http://schemas.microsoft.com/office/drawing/2014/main" id="{3BD19939-D4BE-A05D-C1BC-9EE2279021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 descr="Office Objects 0572">
            <a:extLst>
              <a:ext uri="{FF2B5EF4-FFF2-40B4-BE49-F238E27FC236}">
                <a16:creationId xmlns:a16="http://schemas.microsoft.com/office/drawing/2014/main" id="{AB1E5EED-B0B0-1FFF-9080-F2B8D55A6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7">
            <a:extLst>
              <a:ext uri="{FF2B5EF4-FFF2-40B4-BE49-F238E27FC236}">
                <a16:creationId xmlns:a16="http://schemas.microsoft.com/office/drawing/2014/main" id="{EF2539BC-9ED9-63A7-A5EC-D9C3859BF0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4E248710-33C8-6179-DE57-455CF195F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22539" name="TextBox 27">
            <a:extLst>
              <a:ext uri="{FF2B5EF4-FFF2-40B4-BE49-F238E27FC236}">
                <a16:creationId xmlns:a16="http://schemas.microsoft.com/office/drawing/2014/main" id="{49D59E2F-4995-377C-A734-73D0CAD47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66">
            <a:extLst>
              <a:ext uri="{FF2B5EF4-FFF2-40B4-BE49-F238E27FC236}">
                <a16:creationId xmlns:a16="http://schemas.microsoft.com/office/drawing/2014/main" id="{7AB40B38-273D-1EF4-C429-D3384E7383F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CD9FF55-2C65-43F3-8CE9-CDC0C8357F0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2067">
            <a:extLst>
              <a:ext uri="{FF2B5EF4-FFF2-40B4-BE49-F238E27FC236}">
                <a16:creationId xmlns:a16="http://schemas.microsoft.com/office/drawing/2014/main" id="{E66E5A23-42EB-9AD4-A1A0-FDD36AEB87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F8FD27F2-9173-88D6-1CB8-B6D7103F9D8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7675" y="374650"/>
            <a:ext cx="5610225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8198" name="Picture 3" descr="scottishflag">
            <a:extLst>
              <a:ext uri="{FF2B5EF4-FFF2-40B4-BE49-F238E27FC236}">
                <a16:creationId xmlns:a16="http://schemas.microsoft.com/office/drawing/2014/main" id="{D4D1200F-6A93-7333-1EEC-6E9477C804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>
            <a:extLst>
              <a:ext uri="{FF2B5EF4-FFF2-40B4-BE49-F238E27FC236}">
                <a16:creationId xmlns:a16="http://schemas.microsoft.com/office/drawing/2014/main" id="{4FBFEF67-6BBA-756B-9B92-87D068780DC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C7E47A78-9762-32AD-2282-2932C3DE5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120900"/>
          <a:ext cx="7132637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03640" imgH="2463480" progId="Equation.DSMT4">
                  <p:embed/>
                </p:oleObj>
              </mc:Choice>
              <mc:Fallback>
                <p:oleObj name="Equation" r:id="rId3" imgW="50036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120900"/>
                        <a:ext cx="7132637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5" descr="Office Objects 0572">
            <a:extLst>
              <a:ext uri="{FF2B5EF4-FFF2-40B4-BE49-F238E27FC236}">
                <a16:creationId xmlns:a16="http://schemas.microsoft.com/office/drawing/2014/main" id="{CB025F70-10AD-F57E-0FD2-1213DD25A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Box 10">
            <a:extLst>
              <a:ext uri="{FF2B5EF4-FFF2-40B4-BE49-F238E27FC236}">
                <a16:creationId xmlns:a16="http://schemas.microsoft.com/office/drawing/2014/main" id="{5C414B80-D964-69AD-058B-A06DF0309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FB8D0E04-BD7E-44ED-EDF9-FB33A09A9E4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2E8888-B496-4DE9-9C08-302191F13E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21CF984B-2D3F-2949-1406-1D0CE7B338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805C4B33-747C-6021-982A-8E45E4DFAAD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89100" y="552450"/>
            <a:ext cx="5256213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s</a:t>
            </a:r>
          </a:p>
        </p:txBody>
      </p:sp>
      <p:pic>
        <p:nvPicPr>
          <p:cNvPr id="23557" name="Picture 3" descr="scottishflag">
            <a:extLst>
              <a:ext uri="{FF2B5EF4-FFF2-40B4-BE49-F238E27FC236}">
                <a16:creationId xmlns:a16="http://schemas.microsoft.com/office/drawing/2014/main" id="{20CD91CC-8289-A116-030A-07932ADDE6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4">
            <a:extLst>
              <a:ext uri="{FF2B5EF4-FFF2-40B4-BE49-F238E27FC236}">
                <a16:creationId xmlns:a16="http://schemas.microsoft.com/office/drawing/2014/main" id="{7313A575-482D-3467-0A96-62D2157D48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9" name="Picture 5" descr="Office Objects 0572">
            <a:extLst>
              <a:ext uri="{FF2B5EF4-FFF2-40B4-BE49-F238E27FC236}">
                <a16:creationId xmlns:a16="http://schemas.microsoft.com/office/drawing/2014/main" id="{F62F89A5-D16A-A1D7-C850-4D5BF1DBD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8CC9B459-7E9C-DCA1-6CE6-AE0002B5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FE9DFB4A-E71B-F177-383C-102BFA15D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BB58D73F-80D2-BDDF-43CE-30B8C8EDD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3025775"/>
            <a:ext cx="41783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how to calculate a percentage using a calculator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3563" name="Line 9">
            <a:extLst>
              <a:ext uri="{FF2B5EF4-FFF2-40B4-BE49-F238E27FC236}">
                <a16:creationId xmlns:a16="http://schemas.microsoft.com/office/drawing/2014/main" id="{70449CA1-43EE-A4DF-A391-A8D677693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264FCF71-E17D-8E0E-27D5-A475B08AF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to calculate a percentage of a quantity using a calculator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A2B10877-3457-78A6-6BAF-6946F1B2C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how working.</a:t>
            </a:r>
          </a:p>
        </p:txBody>
      </p:sp>
      <p:sp>
        <p:nvSpPr>
          <p:cNvPr id="23566" name="TextBox 10">
            <a:extLst>
              <a:ext uri="{FF2B5EF4-FFF2-40B4-BE49-F238E27FC236}">
                <a16:creationId xmlns:a16="http://schemas.microsoft.com/office/drawing/2014/main" id="{DDA6DA6C-FF92-774A-5CFC-3BB37570D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3567" name="TextBox 14">
            <a:extLst>
              <a:ext uri="{FF2B5EF4-FFF2-40B4-BE49-F238E27FC236}">
                <a16:creationId xmlns:a16="http://schemas.microsoft.com/office/drawing/2014/main" id="{2FE84154-7317-EB85-2F7B-8C5B229FB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3" descr="scottishflag">
            <a:extLst>
              <a:ext uri="{FF2B5EF4-FFF2-40B4-BE49-F238E27FC236}">
                <a16:creationId xmlns:a16="http://schemas.microsoft.com/office/drawing/2014/main" id="{961140FF-0120-3EBD-96D4-560F242D04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Box 10">
            <a:extLst>
              <a:ext uri="{FF2B5EF4-FFF2-40B4-BE49-F238E27FC236}">
                <a16:creationId xmlns:a16="http://schemas.microsoft.com/office/drawing/2014/main" id="{1007ACAA-D237-5CF8-A3A7-1FE721B58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70A137A5-9168-06CF-0D9D-3EABB7717B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D84AA4-22C8-4827-8F05-AF7B9CC44F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767CCE34-DC99-FE11-4D71-5B3AD90EB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9589" name="AutoShape 21">
            <a:extLst>
              <a:ext uri="{FF2B5EF4-FFF2-40B4-BE49-F238E27FC236}">
                <a16:creationId xmlns:a16="http://schemas.microsoft.com/office/drawing/2014/main" id="{743B09A9-88BD-39B1-33F0-72D903DD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4573588"/>
            <a:ext cx="4000500" cy="1647825"/>
          </a:xfrm>
          <a:prstGeom prst="cloudCallout">
            <a:avLst>
              <a:gd name="adj1" fmla="val -68546"/>
              <a:gd name="adj2" fmla="val -86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9226" name="Text Box 6">
            <a:extLst>
              <a:ext uri="{FF2B5EF4-FFF2-40B4-BE49-F238E27FC236}">
                <a16:creationId xmlns:a16="http://schemas.microsoft.com/office/drawing/2014/main" id="{B82510F6-4F0C-CBCA-8EF2-7062956E4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2012950"/>
            <a:ext cx="3646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/>
              <a:t>Find 17% of £450</a:t>
            </a:r>
          </a:p>
        </p:txBody>
      </p:sp>
      <p:sp>
        <p:nvSpPr>
          <p:cNvPr id="109581" name="Rectangle 13">
            <a:extLst>
              <a:ext uri="{FF2B5EF4-FFF2-40B4-BE49-F238E27FC236}">
                <a16:creationId xmlns:a16="http://schemas.microsoft.com/office/drawing/2014/main" id="{E3193A88-87C0-1613-FF2E-E3BDA8815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09590" name="AutoShape 22">
            <a:extLst>
              <a:ext uri="{FF2B5EF4-FFF2-40B4-BE49-F238E27FC236}">
                <a16:creationId xmlns:a16="http://schemas.microsoft.com/office/drawing/2014/main" id="{E5DEEFAD-3E68-966C-B426-5007F6221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0"/>
            <a:ext cx="2890838" cy="1778000"/>
          </a:xfrm>
          <a:prstGeom prst="cloudCallout">
            <a:avLst>
              <a:gd name="adj1" fmla="val 46153"/>
              <a:gd name="adj2" fmla="val 68847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of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eans multiple</a:t>
            </a:r>
          </a:p>
        </p:txBody>
      </p:sp>
      <p:graphicFrame>
        <p:nvGraphicFramePr>
          <p:cNvPr id="109629" name="Object 61">
            <a:extLst>
              <a:ext uri="{FF2B5EF4-FFF2-40B4-BE49-F238E27FC236}">
                <a16:creationId xmlns:a16="http://schemas.microsoft.com/office/drawing/2014/main" id="{819986B7-CC09-AA87-E0CA-F1F291CC3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2933700"/>
          <a:ext cx="24431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774360" progId="Equation.DSMT4">
                  <p:embed/>
                </p:oleObj>
              </mc:Choice>
              <mc:Fallback>
                <p:oleObj name="Equation" r:id="rId3" imgW="1815840" imgH="774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933700"/>
                        <a:ext cx="24431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0" name="Object 62">
            <a:extLst>
              <a:ext uri="{FF2B5EF4-FFF2-40B4-BE49-F238E27FC236}">
                <a16:creationId xmlns:a16="http://schemas.microsoft.com/office/drawing/2014/main" id="{C6C1ACAC-2F8A-8498-0AE5-D98C2DF18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4367213"/>
          <a:ext cx="3125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304560" progId="Equation.DSMT4">
                  <p:embed/>
                </p:oleObj>
              </mc:Choice>
              <mc:Fallback>
                <p:oleObj name="Equation" r:id="rId5" imgW="2323800" imgH="3045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367213"/>
                        <a:ext cx="3125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1" name="Object 63">
            <a:extLst>
              <a:ext uri="{FF2B5EF4-FFF2-40B4-BE49-F238E27FC236}">
                <a16:creationId xmlns:a16="http://schemas.microsoft.com/office/drawing/2014/main" id="{5A2F0F90-2C31-7CDB-A5A1-9A487A145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5132388"/>
          <a:ext cx="1979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342720" progId="Equation.DSMT4">
                  <p:embed/>
                </p:oleObj>
              </mc:Choice>
              <mc:Fallback>
                <p:oleObj name="Equation" r:id="rId7" imgW="147312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132388"/>
                        <a:ext cx="1979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Picture 6" descr="Office Objects 0572">
            <a:extLst>
              <a:ext uri="{FF2B5EF4-FFF2-40B4-BE49-F238E27FC236}">
                <a16:creationId xmlns:a16="http://schemas.microsoft.com/office/drawing/2014/main" id="{25F46C4A-BACB-BD90-0B85-57280431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 Box 4">
            <a:extLst>
              <a:ext uri="{FF2B5EF4-FFF2-40B4-BE49-F238E27FC236}">
                <a16:creationId xmlns:a16="http://schemas.microsoft.com/office/drawing/2014/main" id="{89EBA3B2-B586-5B9F-BDC5-C7899517808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231" name="TextBox 14">
            <a:extLst>
              <a:ext uri="{FF2B5EF4-FFF2-40B4-BE49-F238E27FC236}">
                <a16:creationId xmlns:a16="http://schemas.microsoft.com/office/drawing/2014/main" id="{282C4D80-D1AC-013D-40AC-B949F2C09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  <p:pic>
        <p:nvPicPr>
          <p:cNvPr id="49" name="Picture 48" descr="FX83ES250.jpg">
            <a:extLst>
              <a:ext uri="{FF2B5EF4-FFF2-40B4-BE49-F238E27FC236}">
                <a16:creationId xmlns:a16="http://schemas.microsoft.com/office/drawing/2014/main" id="{C415CF65-76A2-37E1-4FE2-2BAEC9030CE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152400" y="28829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nimBg="1" autoUpdateAnimBg="0"/>
      <p:bldP spid="10959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4">
            <a:extLst>
              <a:ext uri="{FF2B5EF4-FFF2-40B4-BE49-F238E27FC236}">
                <a16:creationId xmlns:a16="http://schemas.microsoft.com/office/drawing/2014/main" id="{E76B8A5D-8852-2DD0-CE30-2DCED299FB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4E6087D8-FF73-0DEE-AE55-961DFC3EE2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F6C4F1-D1AB-49C2-A45A-0F172C5044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2228B914-38A7-8B24-6A75-A80E72C43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0594" name="AutoShape 2">
            <a:extLst>
              <a:ext uri="{FF2B5EF4-FFF2-40B4-BE49-F238E27FC236}">
                <a16:creationId xmlns:a16="http://schemas.microsoft.com/office/drawing/2014/main" id="{FCC7147C-CAE3-4A5A-0A3B-71E3CAA78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4605338"/>
            <a:ext cx="3987800" cy="1647825"/>
          </a:xfrm>
          <a:prstGeom prst="cloudCallout">
            <a:avLst>
              <a:gd name="adj1" fmla="val -65935"/>
              <a:gd name="adj2" fmla="val -3856"/>
            </a:avLst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!! money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2 decimal places</a:t>
            </a:r>
          </a:p>
        </p:txBody>
      </p:sp>
      <p:sp>
        <p:nvSpPr>
          <p:cNvPr id="10249" name="Text Box 6">
            <a:extLst>
              <a:ext uri="{FF2B5EF4-FFF2-40B4-BE49-F238E27FC236}">
                <a16:creationId xmlns:a16="http://schemas.microsoft.com/office/drawing/2014/main" id="{EBE3D88E-5E26-9F74-5F33-448BDC3FD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2012950"/>
            <a:ext cx="320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/>
              <a:t>Find 4% of £70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5B9D0AC7-D0DE-41D0-274A-BB48BD49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0641" name="Object 49">
            <a:extLst>
              <a:ext uri="{FF2B5EF4-FFF2-40B4-BE49-F238E27FC236}">
                <a16:creationId xmlns:a16="http://schemas.microsoft.com/office/drawing/2014/main" id="{81E8C0D5-B48F-6EC1-A3B6-93CBF3313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2768600"/>
          <a:ext cx="21859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774360" progId="Equation.DSMT4">
                  <p:embed/>
                </p:oleObj>
              </mc:Choice>
              <mc:Fallback>
                <p:oleObj name="Equation" r:id="rId2" imgW="1612800" imgH="7743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768600"/>
                        <a:ext cx="21859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2" name="Object 50">
            <a:extLst>
              <a:ext uri="{FF2B5EF4-FFF2-40B4-BE49-F238E27FC236}">
                <a16:creationId xmlns:a16="http://schemas.microsoft.com/office/drawing/2014/main" id="{3A19D71C-7758-FA85-2C49-5FEA2519D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4256088"/>
          <a:ext cx="2720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304560" progId="Equation.DSMT4">
                  <p:embed/>
                </p:oleObj>
              </mc:Choice>
              <mc:Fallback>
                <p:oleObj name="Equation" r:id="rId4" imgW="1892160" imgH="3045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256088"/>
                        <a:ext cx="2720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3" name="Object 51">
            <a:extLst>
              <a:ext uri="{FF2B5EF4-FFF2-40B4-BE49-F238E27FC236}">
                <a16:creationId xmlns:a16="http://schemas.microsoft.com/office/drawing/2014/main" id="{2D2F9383-D75B-849E-C075-D279935C3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5046663"/>
          <a:ext cx="1714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42720" progId="Equation.DSMT4">
                  <p:embed/>
                </p:oleObj>
              </mc:Choice>
              <mc:Fallback>
                <p:oleObj name="Equation" r:id="rId6" imgW="1168200" imgH="3427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46663"/>
                        <a:ext cx="1714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FX83ES250.jpg">
            <a:extLst>
              <a:ext uri="{FF2B5EF4-FFF2-40B4-BE49-F238E27FC236}">
                <a16:creationId xmlns:a16="http://schemas.microsoft.com/office/drawing/2014/main" id="{48404F69-A8CF-A6BD-2CE3-8F4AC350990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4572" r="10596" b="3757"/>
          <a:stretch>
            <a:fillRect/>
          </a:stretch>
        </p:blipFill>
        <p:spPr bwMode="auto">
          <a:xfrm>
            <a:off x="25400" y="2908300"/>
            <a:ext cx="1549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Box 10">
            <a:extLst>
              <a:ext uri="{FF2B5EF4-FFF2-40B4-BE49-F238E27FC236}">
                <a16:creationId xmlns:a16="http://schemas.microsoft.com/office/drawing/2014/main" id="{68313572-CC62-CAB8-0ECB-61C2438FF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10253" name="Picture 6" descr="Office Objects 0572">
            <a:extLst>
              <a:ext uri="{FF2B5EF4-FFF2-40B4-BE49-F238E27FC236}">
                <a16:creationId xmlns:a16="http://schemas.microsoft.com/office/drawing/2014/main" id="{75767EC9-8E27-567C-C739-51DD4D411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3" descr="scottishflag">
            <a:extLst>
              <a:ext uri="{FF2B5EF4-FFF2-40B4-BE49-F238E27FC236}">
                <a16:creationId xmlns:a16="http://schemas.microsoft.com/office/drawing/2014/main" id="{2B76E23D-D699-EA54-7334-85F02887A6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5" name="TextBox 15">
            <a:extLst>
              <a:ext uri="{FF2B5EF4-FFF2-40B4-BE49-F238E27FC236}">
                <a16:creationId xmlns:a16="http://schemas.microsoft.com/office/drawing/2014/main" id="{42315F4B-FFE5-B23D-E9CC-B703A0543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9D82E95-0463-AB32-DF42-816A3B1DE1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B34BAE4-A5AD-1D64-95C9-6D271FF05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A2468311-B91F-3222-D724-37704C21A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6DD4B284-FB10-FC93-A2AE-E7FA7F458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3 (page 24)</a:t>
            </a:r>
          </a:p>
        </p:txBody>
      </p:sp>
      <p:pic>
        <p:nvPicPr>
          <p:cNvPr id="24582" name="Picture 4" descr="ag00463_">
            <a:extLst>
              <a:ext uri="{FF2B5EF4-FFF2-40B4-BE49-F238E27FC236}">
                <a16:creationId xmlns:a16="http://schemas.microsoft.com/office/drawing/2014/main" id="{AEB057E5-241E-719D-6057-D1FA747915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 descr="scottishflag">
            <a:extLst>
              <a:ext uri="{FF2B5EF4-FFF2-40B4-BE49-F238E27FC236}">
                <a16:creationId xmlns:a16="http://schemas.microsoft.com/office/drawing/2014/main" id="{A472A237-A1F4-75B3-49C0-C472E013C0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6" descr="Office Objects 0572">
            <a:extLst>
              <a:ext uri="{FF2B5EF4-FFF2-40B4-BE49-F238E27FC236}">
                <a16:creationId xmlns:a16="http://schemas.microsoft.com/office/drawing/2014/main" id="{5720DA8C-2D33-8D1B-BDF2-F56D0FB32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7">
            <a:extLst>
              <a:ext uri="{FF2B5EF4-FFF2-40B4-BE49-F238E27FC236}">
                <a16:creationId xmlns:a16="http://schemas.microsoft.com/office/drawing/2014/main" id="{6B7FBEC2-7A48-68D2-DF51-51A6FEDB403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B5EF606C-FB61-A241-B161-E48B67936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24587" name="TextBox 15">
            <a:extLst>
              <a:ext uri="{FF2B5EF4-FFF2-40B4-BE49-F238E27FC236}">
                <a16:creationId xmlns:a16="http://schemas.microsoft.com/office/drawing/2014/main" id="{87589B89-F23A-F049-DDB6-0F0CC2419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2954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ith a Calculator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B209D02F-2B14-BE4B-F5C3-B27424FF181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70978B-4FE5-4F98-9AC5-4245E34AF7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AD897526-ACDE-7E93-E793-C57A0ACF06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D3D4BA05-B47E-8B2E-7651-9791F9F3215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1270" name="Picture 3" descr="scottishflag">
            <a:extLst>
              <a:ext uri="{FF2B5EF4-FFF2-40B4-BE49-F238E27FC236}">
                <a16:creationId xmlns:a16="http://schemas.microsoft.com/office/drawing/2014/main" id="{4AEE395E-BE8B-8131-1CF7-8B738CFEF8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FDC78985-DE8F-20C4-5F31-B28FA2E27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0575"/>
          <a:ext cx="5780088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095200" progId="Equation.DSMT4">
                  <p:embed/>
                </p:oleObj>
              </mc:Choice>
              <mc:Fallback>
                <p:oleObj name="Equation" r:id="rId3" imgW="3632040" imgH="209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5780088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5" descr="Office Objects 0572">
            <a:extLst>
              <a:ext uri="{FF2B5EF4-FFF2-40B4-BE49-F238E27FC236}">
                <a16:creationId xmlns:a16="http://schemas.microsoft.com/office/drawing/2014/main" id="{ED583E84-FCB7-F175-F959-575D71614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6">
            <a:extLst>
              <a:ext uri="{FF2B5EF4-FFF2-40B4-BE49-F238E27FC236}">
                <a16:creationId xmlns:a16="http://schemas.microsoft.com/office/drawing/2014/main" id="{A8CEAC9A-13D1-56FD-2D37-768E50CDE6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3" name="AutoShape 7">
            <a:extLst>
              <a:ext uri="{FF2B5EF4-FFF2-40B4-BE49-F238E27FC236}">
                <a16:creationId xmlns:a16="http://schemas.microsoft.com/office/drawing/2014/main" id="{CBDF3DBE-A69A-2933-1B7F-9A6DBED06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933825"/>
            <a:ext cx="2232025" cy="1944688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274" name="Text Box 8">
            <a:extLst>
              <a:ext uri="{FF2B5EF4-FFF2-40B4-BE49-F238E27FC236}">
                <a16:creationId xmlns:a16="http://schemas.microsoft.com/office/drawing/2014/main" id="{C91A1868-CD72-6C84-09C5-A1266665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6118225"/>
            <a:ext cx="76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8cm</a:t>
            </a:r>
          </a:p>
        </p:txBody>
      </p:sp>
      <p:sp>
        <p:nvSpPr>
          <p:cNvPr id="11275" name="Text Box 9">
            <a:extLst>
              <a:ext uri="{FF2B5EF4-FFF2-40B4-BE49-F238E27FC236}">
                <a16:creationId xmlns:a16="http://schemas.microsoft.com/office/drawing/2014/main" id="{280ABC42-461C-4B7C-AEDC-4EE1F1898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7244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10c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44FB3A4E-E3E1-B0CB-9C91-43B18FC81F6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299000-C3C8-4628-9357-2239A0438B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1934A0E-82A8-1A35-773C-33D6035184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5604" name="Picture 3" descr="scottishflag">
            <a:extLst>
              <a:ext uri="{FF2B5EF4-FFF2-40B4-BE49-F238E27FC236}">
                <a16:creationId xmlns:a16="http://schemas.microsoft.com/office/drawing/2014/main" id="{88D8D19F-88BF-682A-74E7-6490F3112A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4">
            <a:extLst>
              <a:ext uri="{FF2B5EF4-FFF2-40B4-BE49-F238E27FC236}">
                <a16:creationId xmlns:a16="http://schemas.microsoft.com/office/drawing/2014/main" id="{4BFB5383-A317-A6DA-4742-8C4395D1DB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6" name="Picture 5" descr="Office Objects 0572">
            <a:extLst>
              <a:ext uri="{FF2B5EF4-FFF2-40B4-BE49-F238E27FC236}">
                <a16:creationId xmlns:a16="http://schemas.microsoft.com/office/drawing/2014/main" id="{8F32D1F8-DE0E-2EE7-260C-6F74F6F2B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3E0FD8F5-28EB-A98A-FAC3-84A64061B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101F2EE3-D7F5-EF7C-0125-42494F69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C501A846-1F0D-D252-DD24-A91AA7078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erm percentages ris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10" name="Line 9">
            <a:extLst>
              <a:ext uri="{FF2B5EF4-FFF2-40B4-BE49-F238E27FC236}">
                <a16:creationId xmlns:a16="http://schemas.microsoft.com/office/drawing/2014/main" id="{7891FCDE-8714-B20A-AA9B-1C894FD6A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EC2F3D4B-1C50-0FA4-8727-C9EEC44A7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percentages rise using context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788147CA-73B7-E727-05C1-7240C80A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percentage rise.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EBD4C8A3-8C01-F06F-68E0-6B4D665EF336}"/>
              </a:ext>
            </a:extLst>
          </p:cNvPr>
          <p:cNvSpPr txBox="1">
            <a:spLocks noChangeArrowheads="1"/>
          </p:cNvSpPr>
          <p:nvPr/>
        </p:nvSpPr>
        <p:spPr>
          <a:xfrm>
            <a:off x="1555750" y="508000"/>
            <a:ext cx="5256213" cy="6731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Percentage Rise</a:t>
            </a: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C0F78E87-8574-D997-F9E2-A994824F89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  <a:p>
            <a:pPr>
              <a:defRPr/>
            </a:pPr>
            <a:r>
              <a:rPr lang="en-GB" dirty="0"/>
              <a:t>Maths Dept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465FE28-06EB-80F6-169F-993104BD2E5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1500" y="508000"/>
            <a:ext cx="5256213" cy="6731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Percentage Rise</a:t>
            </a:r>
          </a:p>
        </p:txBody>
      </p:sp>
      <p:pic>
        <p:nvPicPr>
          <p:cNvPr id="12294" name="Picture 3" descr="scottishflag">
            <a:extLst>
              <a:ext uri="{FF2B5EF4-FFF2-40B4-BE49-F238E27FC236}">
                <a16:creationId xmlns:a16="http://schemas.microsoft.com/office/drawing/2014/main" id="{E9BBDAF2-F370-B662-C955-AB70DB2B64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4">
            <a:extLst>
              <a:ext uri="{FF2B5EF4-FFF2-40B4-BE49-F238E27FC236}">
                <a16:creationId xmlns:a16="http://schemas.microsoft.com/office/drawing/2014/main" id="{5ABA88CC-5577-830B-300F-B91B0E0365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9712" name="Object 2">
            <a:extLst>
              <a:ext uri="{FF2B5EF4-FFF2-40B4-BE49-F238E27FC236}">
                <a16:creationId xmlns:a16="http://schemas.microsoft.com/office/drawing/2014/main" id="{7FEF6885-3DCE-92E3-5E28-1DCC2873D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3254375"/>
          <a:ext cx="32321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254375"/>
                        <a:ext cx="323215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3">
            <a:extLst>
              <a:ext uri="{FF2B5EF4-FFF2-40B4-BE49-F238E27FC236}">
                <a16:creationId xmlns:a16="http://schemas.microsoft.com/office/drawing/2014/main" id="{D1D88957-EAC7-32BC-B72C-1F42AA925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084763"/>
          <a:ext cx="3000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84763"/>
                        <a:ext cx="3000375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8354D48-6AA1-A94B-9C4C-57866E8B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5140325"/>
            <a:ext cx="3282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</a:rPr>
              <a:t>July Total Hours =</a:t>
            </a:r>
          </a:p>
        </p:txBody>
      </p:sp>
      <p:pic>
        <p:nvPicPr>
          <p:cNvPr id="21" name="Picture 20" descr="sun_funny.gif">
            <a:extLst>
              <a:ext uri="{FF2B5EF4-FFF2-40B4-BE49-F238E27FC236}">
                <a16:creationId xmlns:a16="http://schemas.microsoft.com/office/drawing/2014/main" id="{AA92F54F-9870-ECB5-FE3B-4FD49CFE75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7675" y="25400"/>
            <a:ext cx="2176463" cy="2133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9705" name="Text Box 9">
            <a:extLst>
              <a:ext uri="{FF2B5EF4-FFF2-40B4-BE49-F238E27FC236}">
                <a16:creationId xmlns:a16="http://schemas.microsoft.com/office/drawing/2014/main" id="{77ECEB6A-81D3-53C7-619D-0F6BBAB07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475"/>
            <a:ext cx="75009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</a:t>
            </a:r>
            <a:r>
              <a:rPr lang="en-GB" dirty="0">
                <a:solidFill>
                  <a:srgbClr val="FFFFFF"/>
                </a:solidFill>
                <a:cs typeface="Arial" charset="0"/>
              </a:rPr>
              <a:t>   T</a:t>
            </a: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tal hours of sunshine in June was 260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total for July was 5% higher than June.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total hours of sunshine in July.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A1B2BBA6-FCD8-9FD5-C691-14BCBB1976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  <a:p>
            <a:pPr>
              <a:defRPr/>
            </a:pPr>
            <a:r>
              <a:rPr lang="en-GB" dirty="0"/>
              <a:t>Maths Dept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B9131DDB-3476-28CA-5C9B-303C358FDB7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1500" y="508000"/>
            <a:ext cx="5256213" cy="6731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Percentage Rise</a:t>
            </a:r>
          </a:p>
        </p:txBody>
      </p:sp>
      <p:pic>
        <p:nvPicPr>
          <p:cNvPr id="13319" name="Picture 3" descr="scottishflag">
            <a:extLst>
              <a:ext uri="{FF2B5EF4-FFF2-40B4-BE49-F238E27FC236}">
                <a16:creationId xmlns:a16="http://schemas.microsoft.com/office/drawing/2014/main" id="{F0E5B4D9-716E-8FF9-5939-B90DDED739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4">
            <a:extLst>
              <a:ext uri="{FF2B5EF4-FFF2-40B4-BE49-F238E27FC236}">
                <a16:creationId xmlns:a16="http://schemas.microsoft.com/office/drawing/2014/main" id="{FFB3A67A-AADF-3BB2-47B6-F1EECCCB7E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9712" name="Object 2">
            <a:extLst>
              <a:ext uri="{FF2B5EF4-FFF2-40B4-BE49-F238E27FC236}">
                <a16:creationId xmlns:a16="http://schemas.microsoft.com/office/drawing/2014/main" id="{5703079B-5FCF-4C00-53A8-F4ABA5E72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538" y="3254375"/>
          <a:ext cx="24638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254375"/>
                        <a:ext cx="24638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3">
            <a:extLst>
              <a:ext uri="{FF2B5EF4-FFF2-40B4-BE49-F238E27FC236}">
                <a16:creationId xmlns:a16="http://schemas.microsoft.com/office/drawing/2014/main" id="{A39378C0-37B7-DD11-8600-845259CCF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575" y="5084763"/>
          <a:ext cx="2384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177480" progId="Equation.DSMT4">
                  <p:embed/>
                </p:oleObj>
              </mc:Choice>
              <mc:Fallback>
                <p:oleObj name="Equation" r:id="rId5" imgW="7873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5084763"/>
                        <a:ext cx="2384425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1C7FE9F-2352-11A9-FE83-D3F784235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3" y="5140325"/>
            <a:ext cx="247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</a:rPr>
              <a:t>Total Points =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931D873E-55F7-8ABF-FE2C-59D4F599C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475"/>
            <a:ext cx="8315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</a:t>
            </a:r>
            <a:r>
              <a:rPr lang="en-GB" dirty="0">
                <a:solidFill>
                  <a:srgbClr val="FFFFFF"/>
                </a:solidFill>
                <a:cs typeface="Arial" charset="0"/>
              </a:rPr>
              <a:t>   	Last year a football team got 40 points 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Arial" charset="0"/>
              </a:rPr>
              <a:t>		in the League. This year they got 15% more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	How many points did they get.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E5A50C6-B7AB-B9EE-3396-34CFCC708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3619500"/>
          <a:ext cx="501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619500"/>
                        <a:ext cx="5016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3" name="Picture 7" descr="Office Objects 0572">
            <a:extLst>
              <a:ext uri="{FF2B5EF4-FFF2-40B4-BE49-F238E27FC236}">
                <a16:creationId xmlns:a16="http://schemas.microsoft.com/office/drawing/2014/main" id="{CDAC6919-CCCA-A838-9C72-2F79C6718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>
            <a:extLst>
              <a:ext uri="{FF2B5EF4-FFF2-40B4-BE49-F238E27FC236}">
                <a16:creationId xmlns:a16="http://schemas.microsoft.com/office/drawing/2014/main" id="{CFD7C65A-BEC8-1BD9-F288-97E2339B853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7D8821-B933-4C60-837C-F038F828089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69ED328-228B-6345-D08E-16E5F5B020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E5D57B63-7ECD-8E56-06A0-808E90FC224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60D3E441-F56B-B21A-F580-A9D54EC6D8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91B8AD7A-0A39-3045-86D0-48F783B55DF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3A4E824B-F66D-0C79-7DF5-ECBE337A0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000250"/>
          <a:ext cx="7751762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2730240" progId="Equation.DSMT4">
                  <p:embed/>
                </p:oleObj>
              </mc:Choice>
              <mc:Fallback>
                <p:oleObj name="Equation" r:id="rId3" imgW="4952880" imgH="273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000250"/>
                        <a:ext cx="7751762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5" descr="Office Objects 0572">
            <a:extLst>
              <a:ext uri="{FF2B5EF4-FFF2-40B4-BE49-F238E27FC236}">
                <a16:creationId xmlns:a16="http://schemas.microsoft.com/office/drawing/2014/main" id="{5046A87A-4D5D-88B0-01EF-7A2B97279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Box 10">
            <a:extLst>
              <a:ext uri="{FF2B5EF4-FFF2-40B4-BE49-F238E27FC236}">
                <a16:creationId xmlns:a16="http://schemas.microsoft.com/office/drawing/2014/main" id="{1FE9FEDA-8255-B52D-BB03-B2B17BED0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36B77FA-3439-F55A-9D43-FC2E7DCDE5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045FEF-F7FE-49D2-A181-C363116FE0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5B84F98E-126D-6FDB-83C7-CC963FEFB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6628" name="Text Box 2">
            <a:extLst>
              <a:ext uri="{FF2B5EF4-FFF2-40B4-BE49-F238E27FC236}">
                <a16:creationId xmlns:a16="http://schemas.microsoft.com/office/drawing/2014/main" id="{6D6B227C-983D-35AA-FC4F-B6DF7E155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Now try Lifeskills</a:t>
            </a:r>
          </a:p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Ex 3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Ch4 (page 26)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6882AAC8-30BA-6A33-AB49-CBA65AA9E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26630" name="Picture 4" descr="ag00463_">
            <a:extLst>
              <a:ext uri="{FF2B5EF4-FFF2-40B4-BE49-F238E27FC236}">
                <a16:creationId xmlns:a16="http://schemas.microsoft.com/office/drawing/2014/main" id="{3A1F808D-43E2-E575-9DDD-BF45ED5C78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6" descr="scottishflag">
            <a:extLst>
              <a:ext uri="{FF2B5EF4-FFF2-40B4-BE49-F238E27FC236}">
                <a16:creationId xmlns:a16="http://schemas.microsoft.com/office/drawing/2014/main" id="{CB8E9145-2BC4-6A5C-13AE-107C4A388C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7" descr="Office Objects 0572">
            <a:extLst>
              <a:ext uri="{FF2B5EF4-FFF2-40B4-BE49-F238E27FC236}">
                <a16:creationId xmlns:a16="http://schemas.microsoft.com/office/drawing/2014/main" id="{882D6E18-C9CF-4D36-DF8A-E9855596B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8">
            <a:extLst>
              <a:ext uri="{FF2B5EF4-FFF2-40B4-BE49-F238E27FC236}">
                <a16:creationId xmlns:a16="http://schemas.microsoft.com/office/drawing/2014/main" id="{1B6AE895-BD6C-B5C5-7EC8-C63028EA158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0DA7566-80B3-1364-19F7-34AEB85951A4}"/>
              </a:ext>
            </a:extLst>
          </p:cNvPr>
          <p:cNvSpPr txBox="1">
            <a:spLocks noChangeArrowheads="1"/>
          </p:cNvSpPr>
          <p:nvPr/>
        </p:nvSpPr>
        <p:spPr>
          <a:xfrm>
            <a:off x="1555750" y="508000"/>
            <a:ext cx="5256213" cy="6731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Percentage Rise</a:t>
            </a: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>
            <a:extLst>
              <a:ext uri="{FF2B5EF4-FFF2-40B4-BE49-F238E27FC236}">
                <a16:creationId xmlns:a16="http://schemas.microsoft.com/office/drawing/2014/main" id="{1BD8CE0E-E1F4-2747-B5CA-5E2EA30D0C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7D8821-B933-4C60-837C-F038F828089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4ED407E-6B54-476D-0ECA-D540016E88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8DBE1C55-6749-16D0-494B-F1489BB1F2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87575" y="609600"/>
            <a:ext cx="4416425" cy="600075"/>
          </a:xfrm>
        </p:spPr>
        <p:txBody>
          <a:bodyPr/>
          <a:lstStyle/>
          <a:p>
            <a:pPr algn="ctr" eaLnBrk="1" hangingPunct="1"/>
            <a:r>
              <a:rPr lang="en-GB" altLang="en-US" sz="36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 Starter Questions</a:t>
            </a:r>
          </a:p>
        </p:txBody>
      </p:sp>
      <p:pic>
        <p:nvPicPr>
          <p:cNvPr id="14342" name="Picture 3" descr="scottishflag">
            <a:extLst>
              <a:ext uri="{FF2B5EF4-FFF2-40B4-BE49-F238E27FC236}">
                <a16:creationId xmlns:a16="http://schemas.microsoft.com/office/drawing/2014/main" id="{8776745F-F766-03EB-634C-7DA891291F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4">
            <a:extLst>
              <a:ext uri="{FF2B5EF4-FFF2-40B4-BE49-F238E27FC236}">
                <a16:creationId xmlns:a16="http://schemas.microsoft.com/office/drawing/2014/main" id="{030D8562-D628-445E-F519-DAFF440BB7A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DECBDD1A-BCD3-07F0-C0D6-2B611E57D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2000250"/>
          <a:ext cx="8128000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080" imgH="2730240" progId="Equation.DSMT4">
                  <p:embed/>
                </p:oleObj>
              </mc:Choice>
              <mc:Fallback>
                <p:oleObj name="Equation" r:id="rId3" imgW="5194080" imgH="273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000250"/>
                        <a:ext cx="8128000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5" descr="Office Objects 0572">
            <a:extLst>
              <a:ext uri="{FF2B5EF4-FFF2-40B4-BE49-F238E27FC236}">
                <a16:creationId xmlns:a16="http://schemas.microsoft.com/office/drawing/2014/main" id="{FE8470C9-59E3-8453-3555-EF912B408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10F1769D-6F66-30BC-EC50-AF3524D252A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299000-C3C8-4628-9357-2239A0438B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E2AE6CB-6950-EB60-9B82-551E09F117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F291A98E-867F-00E1-7842-8976B13C970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3250" y="558800"/>
            <a:ext cx="5429250" cy="622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sz="32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 Fall (Decrease)</a:t>
            </a:r>
          </a:p>
        </p:txBody>
      </p:sp>
      <p:pic>
        <p:nvPicPr>
          <p:cNvPr id="27653" name="Picture 3" descr="scottishflag">
            <a:extLst>
              <a:ext uri="{FF2B5EF4-FFF2-40B4-BE49-F238E27FC236}">
                <a16:creationId xmlns:a16="http://schemas.microsoft.com/office/drawing/2014/main" id="{DE3BE61F-4896-ABEC-CDA7-5627E9E3AD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4">
            <a:extLst>
              <a:ext uri="{FF2B5EF4-FFF2-40B4-BE49-F238E27FC236}">
                <a16:creationId xmlns:a16="http://schemas.microsoft.com/office/drawing/2014/main" id="{BCB6E1A3-6D7B-A15E-3A2F-099C09D935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5" descr="Office Objects 0572">
            <a:extLst>
              <a:ext uri="{FF2B5EF4-FFF2-40B4-BE49-F238E27FC236}">
                <a16:creationId xmlns:a16="http://schemas.microsoft.com/office/drawing/2014/main" id="{66333169-100B-FAD5-D44A-D17AEEBA5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CD957A93-776D-A721-12D1-947BB28A6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AF49B193-1B27-0CE6-7AE3-64C8BD90F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0C60FFCF-B266-985B-97DC-2B3A1F6D3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erms percentage fall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9" name="Line 9">
            <a:extLst>
              <a:ext uri="{FF2B5EF4-FFF2-40B4-BE49-F238E27FC236}">
                <a16:creationId xmlns:a16="http://schemas.microsoft.com/office/drawing/2014/main" id="{16AF44B6-F506-E376-1161-66977CE586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2C219BF5-15EB-206A-D29A-06E4E0E3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percentage fall in context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3022F9F9-C8FE-3B6C-F4A1-398BEA7C7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percentages fa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9FD50E75-C027-7EBE-4F73-4114046EDC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  <a:p>
            <a:pPr>
              <a:defRPr/>
            </a:pPr>
            <a:r>
              <a:rPr lang="en-GB" dirty="0"/>
              <a:t>Maths Dept</a:t>
            </a:r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86D8E67F-738C-7F92-CB1F-738ED0F5EC8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19288" y="635000"/>
            <a:ext cx="5256212" cy="55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sz="32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 Fall (decrease)</a:t>
            </a:r>
          </a:p>
        </p:txBody>
      </p:sp>
      <p:pic>
        <p:nvPicPr>
          <p:cNvPr id="15367" name="Picture 3" descr="scottishflag">
            <a:extLst>
              <a:ext uri="{FF2B5EF4-FFF2-40B4-BE49-F238E27FC236}">
                <a16:creationId xmlns:a16="http://schemas.microsoft.com/office/drawing/2014/main" id="{08F9FE27-5609-1A87-B056-4148AAC580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4">
            <a:extLst>
              <a:ext uri="{FF2B5EF4-FFF2-40B4-BE49-F238E27FC236}">
                <a16:creationId xmlns:a16="http://schemas.microsoft.com/office/drawing/2014/main" id="{84654DF8-7AC0-B001-D58A-3F7B36A21A2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9" name="Picture 6" descr="Office Objects 0572">
            <a:extLst>
              <a:ext uri="{FF2B5EF4-FFF2-40B4-BE49-F238E27FC236}">
                <a16:creationId xmlns:a16="http://schemas.microsoft.com/office/drawing/2014/main" id="{D5831AA4-4CAA-FDD1-DAE6-79963CFCF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9">
            <a:extLst>
              <a:ext uri="{FF2B5EF4-FFF2-40B4-BE49-F238E27FC236}">
                <a16:creationId xmlns:a16="http://schemas.microsoft.com/office/drawing/2014/main" id="{D1931711-B7D4-A72E-2CFC-51E360B86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475"/>
            <a:ext cx="72199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</a:t>
            </a:r>
          </a:p>
          <a:p>
            <a:pPr>
              <a:defRPr/>
            </a:pPr>
            <a:endParaRPr lang="en-GB" u="sng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 a sale the cost of a jumper is reduced by 10%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sale price of the jumper.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graphicFrame>
        <p:nvGraphicFramePr>
          <p:cNvPr id="29712" name="Object 2">
            <a:extLst>
              <a:ext uri="{FF2B5EF4-FFF2-40B4-BE49-F238E27FC236}">
                <a16:creationId xmlns:a16="http://schemas.microsoft.com/office/drawing/2014/main" id="{3B1C6E9D-748F-864C-5528-FFE8D9B71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3703638"/>
          <a:ext cx="31543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177480" progId="Equation.DSMT4">
                  <p:embed/>
                </p:oleObj>
              </mc:Choice>
              <mc:Fallback>
                <p:oleObj name="Equation" r:id="rId4" imgW="1041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703638"/>
                        <a:ext cx="31543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6" descr="sweater-men.jpg">
            <a:extLst>
              <a:ext uri="{FF2B5EF4-FFF2-40B4-BE49-F238E27FC236}">
                <a16:creationId xmlns:a16="http://schemas.microsoft.com/office/drawing/2014/main" id="{D949B43D-952D-7CF3-E478-A36497EB3F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3262313"/>
            <a:ext cx="1042988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Box 17">
            <a:extLst>
              <a:ext uri="{FF2B5EF4-FFF2-40B4-BE49-F238E27FC236}">
                <a16:creationId xmlns:a16="http://schemas.microsoft.com/office/drawing/2014/main" id="{3EFD2AAF-1CB4-B287-CC8D-78DF1CD5E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988" y="4800600"/>
            <a:ext cx="2130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Original Price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£35</a:t>
            </a: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A265667A-BC15-0F1C-6A6E-FF80AC26F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5084763"/>
          <a:ext cx="37322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177480" progId="Equation.DSMT4">
                  <p:embed/>
                </p:oleObj>
              </mc:Choice>
              <mc:Fallback>
                <p:oleObj name="Equation" r:id="rId7" imgW="1231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084763"/>
                        <a:ext cx="3732213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487C848-2B52-B1F5-459B-272487BB4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5140325"/>
            <a:ext cx="2152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</a:rPr>
              <a:t>Sale Price =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F1562E18-7A1C-58A0-DCC3-3E44E5E52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3" y="3703638"/>
          <a:ext cx="11922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703638"/>
                        <a:ext cx="11922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61B7DB39-4FF9-892E-DF20-A3664AB2C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  <a:p>
            <a:pPr>
              <a:defRPr/>
            </a:pPr>
            <a:r>
              <a:rPr lang="en-GB" dirty="0"/>
              <a:t>Maths Dept</a:t>
            </a:r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71472AE6-B8CC-80FB-46B7-F66CA00113C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19288" y="635000"/>
            <a:ext cx="5256212" cy="55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sz="32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 Fall (decrease)</a:t>
            </a:r>
          </a:p>
        </p:txBody>
      </p:sp>
      <p:pic>
        <p:nvPicPr>
          <p:cNvPr id="16391" name="Picture 3" descr="scottishflag">
            <a:extLst>
              <a:ext uri="{FF2B5EF4-FFF2-40B4-BE49-F238E27FC236}">
                <a16:creationId xmlns:a16="http://schemas.microsoft.com/office/drawing/2014/main" id="{14D53B0B-1FE4-552A-5B12-6C4ADC0E82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4">
            <a:extLst>
              <a:ext uri="{FF2B5EF4-FFF2-40B4-BE49-F238E27FC236}">
                <a16:creationId xmlns:a16="http://schemas.microsoft.com/office/drawing/2014/main" id="{2AECE5BC-D92E-CEBB-ACEB-79B82D7BED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3" name="Picture 6" descr="Office Objects 0572">
            <a:extLst>
              <a:ext uri="{FF2B5EF4-FFF2-40B4-BE49-F238E27FC236}">
                <a16:creationId xmlns:a16="http://schemas.microsoft.com/office/drawing/2014/main" id="{DC1140E5-6AB7-4D28-5918-EAA991145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9">
            <a:extLst>
              <a:ext uri="{FF2B5EF4-FFF2-40B4-BE49-F238E27FC236}">
                <a16:creationId xmlns:a16="http://schemas.microsoft.com/office/drawing/2014/main" id="{49559E39-4942-31D6-4E20-BACF1D11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475"/>
            <a:ext cx="60293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xample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ast year a house was valued at £90000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is year the price dropped by 15%.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was the price this year ?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graphicFrame>
        <p:nvGraphicFramePr>
          <p:cNvPr id="29712" name="Object 2">
            <a:extLst>
              <a:ext uri="{FF2B5EF4-FFF2-40B4-BE49-F238E27FC236}">
                <a16:creationId xmlns:a16="http://schemas.microsoft.com/office/drawing/2014/main" id="{4368F112-93DA-742D-553F-D759F3F3B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3522663"/>
          <a:ext cx="327025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522663"/>
                        <a:ext cx="327025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5F7D4837-0FE4-CC5B-0073-A3A823289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5084763"/>
          <a:ext cx="46561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177480" progId="Equation.DSMT4">
                  <p:embed/>
                </p:oleObj>
              </mc:Choice>
              <mc:Fallback>
                <p:oleObj name="Equation" r:id="rId6" imgW="1536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084763"/>
                        <a:ext cx="4656137" cy="56356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49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CC78B14-06A0-B4EE-4525-FFF2C6798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5140325"/>
            <a:ext cx="131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</a:rPr>
              <a:t>Price =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A7C97CC-4BD8-6527-7BEB-3A0B6C8F4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3868738"/>
          <a:ext cx="1308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68738"/>
                        <a:ext cx="13081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6E3AD0D-34AB-FFF0-08B2-B80965F3BE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7789BDE-27AA-36A3-9DAF-D83993764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50CC380D-3623-9B2F-940B-EFBEC4FD7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6BCCCFB3-716C-B61F-4942-D680855F4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r>
              <a:rPr lang="en-GB" altLang="en-US" sz="4000"/>
              <a:t>Ch3 (page 29)</a:t>
            </a:r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53135745-D5F4-D085-94D6-FE43A00B7C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scottishflag">
            <a:extLst>
              <a:ext uri="{FF2B5EF4-FFF2-40B4-BE49-F238E27FC236}">
                <a16:creationId xmlns:a16="http://schemas.microsoft.com/office/drawing/2014/main" id="{F1435431-015D-17C9-C4F4-F4C8DEC77A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6" descr="Office Objects 0572">
            <a:extLst>
              <a:ext uri="{FF2B5EF4-FFF2-40B4-BE49-F238E27FC236}">
                <a16:creationId xmlns:a16="http://schemas.microsoft.com/office/drawing/2014/main" id="{F91A57A7-DB26-D902-A237-8757F4656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41665D0B-9289-6823-52BB-C1ECB4B927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3EA96242-A3A0-F1E0-A47A-8D497DF57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28683" name="TextBox 13">
            <a:extLst>
              <a:ext uri="{FF2B5EF4-FFF2-40B4-BE49-F238E27FC236}">
                <a16:creationId xmlns:a16="http://schemas.microsoft.com/office/drawing/2014/main" id="{0B25F5E3-071A-8C0B-984E-2428F266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6E434FFB-9D28-789A-E21F-6BAEF766247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768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AB4688AD-5686-BA5F-715F-C78F00F86838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2CE594D2-AB02-AE93-53A7-3D16AD8CBAB4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4734E98C-C017-E805-C6B4-179E2F13BB31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066">
            <a:extLst>
              <a:ext uri="{FF2B5EF4-FFF2-40B4-BE49-F238E27FC236}">
                <a16:creationId xmlns:a16="http://schemas.microsoft.com/office/drawing/2014/main" id="{B320E011-A12D-3357-3C5C-5F1498EAB9B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2E8888-B496-4DE9-9C08-302191F13E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2067">
            <a:extLst>
              <a:ext uri="{FF2B5EF4-FFF2-40B4-BE49-F238E27FC236}">
                <a16:creationId xmlns:a16="http://schemas.microsoft.com/office/drawing/2014/main" id="{F7CE9F3C-0FA2-4AAB-98F1-A5E1FCF188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F7A79F99-1C95-52FC-3701-B7344DE8DBA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89100" y="552450"/>
            <a:ext cx="5256213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Percentages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EE76CE0D-85E2-3084-CBB8-7E2EB115DB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3927DD7B-21CD-7FD4-D64C-99A5312969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5" descr="Office Objects 0572">
            <a:extLst>
              <a:ext uri="{FF2B5EF4-FFF2-40B4-BE49-F238E27FC236}">
                <a16:creationId xmlns:a16="http://schemas.microsoft.com/office/drawing/2014/main" id="{EFBFDF84-7ED1-617C-09B3-BB941630E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B487AC55-2689-2385-7FCB-7BD2A3D3A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EF915D48-2B42-13E3-45DB-37AE81C54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4BEBC57E-84A9-E18B-A62F-942CD00D5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3025775"/>
            <a:ext cx="41783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how to convert a fraction / decimal to a percentag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1515" name="Line 9">
            <a:extLst>
              <a:ext uri="{FF2B5EF4-FFF2-40B4-BE49-F238E27FC236}">
                <a16:creationId xmlns:a16="http://schemas.microsoft.com/office/drawing/2014/main" id="{40D60F75-E964-B49D-6EB8-76300EB17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E9E789B2-E111-0A10-AC0A-413E52933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to convert a fraction  / decimal to a percentage and use them in context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94A31C01-E7DA-2859-8796-3B99D2EAB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ompare percentages in context.</a:t>
            </a:r>
          </a:p>
        </p:txBody>
      </p:sp>
      <p:sp>
        <p:nvSpPr>
          <p:cNvPr id="21518" name="TextBox 10">
            <a:extLst>
              <a:ext uri="{FF2B5EF4-FFF2-40B4-BE49-F238E27FC236}">
                <a16:creationId xmlns:a16="http://schemas.microsoft.com/office/drawing/2014/main" id="{2ABE4B71-955A-0793-E3A0-BB8EFDDFD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63" y="1368425"/>
            <a:ext cx="106680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519" name="TextBox 14">
            <a:extLst>
              <a:ext uri="{FF2B5EF4-FFF2-40B4-BE49-F238E27FC236}">
                <a16:creationId xmlns:a16="http://schemas.microsoft.com/office/drawing/2014/main" id="{8AD229E8-EDE6-65BB-0D26-070501A98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1511F0BB-F994-24AD-CB61-56A3ED0E60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32C48FAA-A351-8851-9C3B-5223162FC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53" name="Text Box 3">
            <a:extLst>
              <a:ext uri="{FF2B5EF4-FFF2-40B4-BE49-F238E27FC236}">
                <a16:creationId xmlns:a16="http://schemas.microsoft.com/office/drawing/2014/main" id="{14133937-4258-F1C5-922B-4EB580166F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4" name="Picture 4" descr="scottishflag">
            <a:extLst>
              <a:ext uri="{FF2B5EF4-FFF2-40B4-BE49-F238E27FC236}">
                <a16:creationId xmlns:a16="http://schemas.microsoft.com/office/drawing/2014/main" id="{916EF956-7A31-8DBA-556E-E94AEB6C84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5" descr="Office Objects 0572">
            <a:extLst>
              <a:ext uri="{FF2B5EF4-FFF2-40B4-BE49-F238E27FC236}">
                <a16:creationId xmlns:a16="http://schemas.microsoft.com/office/drawing/2014/main" id="{94F467E2-AE51-5A73-62F7-5CFBF5F87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6">
            <a:extLst>
              <a:ext uri="{FF2B5EF4-FFF2-40B4-BE49-F238E27FC236}">
                <a16:creationId xmlns:a16="http://schemas.microsoft.com/office/drawing/2014/main" id="{32EC6B86-466D-BCEB-F5C5-3B3A33F09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2044700"/>
            <a:ext cx="648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Converting a fraction to a percentage</a:t>
            </a:r>
          </a:p>
        </p:txBody>
      </p:sp>
      <p:sp>
        <p:nvSpPr>
          <p:cNvPr id="106517" name="Rectangle 21">
            <a:extLst>
              <a:ext uri="{FF2B5EF4-FFF2-40B4-BE49-F238E27FC236}">
                <a16:creationId xmlns:a16="http://schemas.microsoft.com/office/drawing/2014/main" id="{E25CDE02-0A09-B60D-90A3-D4F89A191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2058" name="TextBox 15">
            <a:extLst>
              <a:ext uri="{FF2B5EF4-FFF2-40B4-BE49-F238E27FC236}">
                <a16:creationId xmlns:a16="http://schemas.microsoft.com/office/drawing/2014/main" id="{814C2B59-089B-69E3-9203-12B9BA337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58F788-73D7-922B-3062-3F8C5CD0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4122738"/>
            <a:ext cx="1389063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Fra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BD4F70-4583-7C3E-852F-92A8A7097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4122738"/>
            <a:ext cx="130175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Decim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FA8217B-CD2A-0BB0-0F81-61F103DDB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038" y="4122738"/>
            <a:ext cx="1782762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Percentage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B564541E-E556-7FA4-94B7-0355C5CEE333}"/>
              </a:ext>
            </a:extLst>
          </p:cNvPr>
          <p:cNvSpPr/>
          <p:nvPr/>
        </p:nvSpPr>
        <p:spPr>
          <a:xfrm>
            <a:off x="2220913" y="3632200"/>
            <a:ext cx="2220912" cy="874713"/>
          </a:xfrm>
          <a:prstGeom prst="arc">
            <a:avLst>
              <a:gd name="adj1" fmla="val 11287807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7D03BB9B-9FD3-3FCB-520A-A5C79B240D26}"/>
              </a:ext>
            </a:extLst>
          </p:cNvPr>
          <p:cNvSpPr/>
          <p:nvPr/>
        </p:nvSpPr>
        <p:spPr>
          <a:xfrm>
            <a:off x="4816475" y="3600450"/>
            <a:ext cx="2219325" cy="876300"/>
          </a:xfrm>
          <a:prstGeom prst="arc">
            <a:avLst>
              <a:gd name="adj1" fmla="val 10906850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F6148D9-E4BA-8E6B-DCDF-2502CDC05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081338"/>
            <a:ext cx="2305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o the divis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FB6DA98-E7E8-AD50-6BB7-6EAF935F7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638" y="3081338"/>
            <a:ext cx="969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 100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1781FFA5-476B-6566-50BB-570CE935A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5126038"/>
          <a:ext cx="5302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482400" progId="Equation.DSMT4">
                  <p:embed/>
                </p:oleObj>
              </mc:Choice>
              <mc:Fallback>
                <p:oleObj name="Equation" r:id="rId4" imgW="241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126038"/>
                        <a:ext cx="5302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>
            <a:extLst>
              <a:ext uri="{FF2B5EF4-FFF2-40B4-BE49-F238E27FC236}">
                <a16:creationId xmlns:a16="http://schemas.microsoft.com/office/drawing/2014/main" id="{84C386FD-975E-595B-6839-3353094DCB44}"/>
              </a:ext>
            </a:extLst>
          </p:cNvPr>
          <p:cNvSpPr/>
          <p:nvPr/>
        </p:nvSpPr>
        <p:spPr>
          <a:xfrm>
            <a:off x="2220913" y="4794250"/>
            <a:ext cx="2220912" cy="874713"/>
          </a:xfrm>
          <a:prstGeom prst="arc">
            <a:avLst>
              <a:gd name="adj1" fmla="val 11287807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D1E41E-BAF1-8763-896A-6B47B523B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938" y="5360988"/>
            <a:ext cx="10382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0.75</a:t>
            </a:r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31E699EE-3B62-F3FD-3F1A-FA50F4AB3C39}"/>
              </a:ext>
            </a:extLst>
          </p:cNvPr>
          <p:cNvSpPr/>
          <p:nvPr/>
        </p:nvSpPr>
        <p:spPr>
          <a:xfrm>
            <a:off x="5019675" y="4816475"/>
            <a:ext cx="2498725" cy="830263"/>
          </a:xfrm>
          <a:prstGeom prst="arc">
            <a:avLst>
              <a:gd name="adj1" fmla="val 10941019"/>
              <a:gd name="adj2" fmla="val 0"/>
            </a:avLst>
          </a:pr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1E81CCF-74B2-396B-8C7C-9D24CCA06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138" y="5360988"/>
            <a:ext cx="1022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75%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C176B29-4668-120D-4222-32951D757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4954588"/>
            <a:ext cx="1595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Do the divis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93FB8DB-449C-004E-3543-2A894696F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4954588"/>
            <a:ext cx="711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x 1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8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/>
      <p:bldP spid="23" grpId="0"/>
      <p:bldP spid="27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E8CC0959-5C33-275D-2C38-0336C67FE6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9AF0FD-1235-4F18-BBFC-717C9682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30524F5F-5681-7154-AB52-87B6B9E87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085" name="Text Box 2">
            <a:extLst>
              <a:ext uri="{FF2B5EF4-FFF2-40B4-BE49-F238E27FC236}">
                <a16:creationId xmlns:a16="http://schemas.microsoft.com/office/drawing/2014/main" id="{99BC37DC-F1BF-54C2-71F7-E2402325C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024063"/>
            <a:ext cx="856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Convert these percentages to fraction and simply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4F2986B7-0509-2C1C-7FC4-9D8E2D6CD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495D7109-2B42-E77A-468F-62F66505F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2670175"/>
          <a:ext cx="6556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736560" progId="Equation.DSMT4">
                  <p:embed/>
                </p:oleObj>
              </mc:Choice>
              <mc:Fallback>
                <p:oleObj name="Equation" r:id="rId2" imgW="5079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670175"/>
                        <a:ext cx="6556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8EC31F93-1410-3A4B-41D2-03A74DA7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2686050"/>
          <a:ext cx="1028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736560" progId="Equation.DSMT4">
                  <p:embed/>
                </p:oleObj>
              </mc:Choice>
              <mc:Fallback>
                <p:oleObj name="Equation" r:id="rId4" imgW="8254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686050"/>
                        <a:ext cx="1028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>
            <a:extLst>
              <a:ext uri="{FF2B5EF4-FFF2-40B4-BE49-F238E27FC236}">
                <a16:creationId xmlns:a16="http://schemas.microsoft.com/office/drawing/2014/main" id="{370C02B4-1A58-F498-E71C-920493020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2916238"/>
          <a:ext cx="938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17160" progId="Equation.DSMT4">
                  <p:embed/>
                </p:oleObj>
              </mc:Choice>
              <mc:Fallback>
                <p:oleObj name="Equation" r:id="rId6" imgW="64764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916238"/>
                        <a:ext cx="938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EAC1EA2B-3844-B114-64B1-5F59C9D3D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863975"/>
          <a:ext cx="66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736560" progId="Equation.DSMT4">
                  <p:embed/>
                </p:oleObj>
              </mc:Choice>
              <mc:Fallback>
                <p:oleObj name="Equation" r:id="rId8" imgW="53316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63975"/>
                        <a:ext cx="66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>
            <a:extLst>
              <a:ext uri="{FF2B5EF4-FFF2-40B4-BE49-F238E27FC236}">
                <a16:creationId xmlns:a16="http://schemas.microsoft.com/office/drawing/2014/main" id="{334A75D2-1D4D-FEBA-97CC-7A325585D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3868738"/>
          <a:ext cx="1011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736560" progId="Equation.DSMT4">
                  <p:embed/>
                </p:oleObj>
              </mc:Choice>
              <mc:Fallback>
                <p:oleObj name="Equation" r:id="rId10" imgW="8254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868738"/>
                        <a:ext cx="10112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1">
            <a:extLst>
              <a:ext uri="{FF2B5EF4-FFF2-40B4-BE49-F238E27FC236}">
                <a16:creationId xmlns:a16="http://schemas.microsoft.com/office/drawing/2014/main" id="{C17E9ED5-8A19-FB38-A9B2-C8697CB7E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4078288"/>
          <a:ext cx="1008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17160" progId="Equation.DSMT4">
                  <p:embed/>
                </p:oleObj>
              </mc:Choice>
              <mc:Fallback>
                <p:oleObj name="Equation" r:id="rId12" imgW="66024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078288"/>
                        <a:ext cx="10080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>
            <a:extLst>
              <a:ext uri="{FF2B5EF4-FFF2-40B4-BE49-F238E27FC236}">
                <a16:creationId xmlns:a16="http://schemas.microsoft.com/office/drawing/2014/main" id="{9A86EF61-30F0-E826-4D1E-3C5AE8840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5035550"/>
          <a:ext cx="6731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736560" progId="Equation.DSMT4">
                  <p:embed/>
                </p:oleObj>
              </mc:Choice>
              <mc:Fallback>
                <p:oleObj name="Equation" r:id="rId14" imgW="507960" imgH="736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35550"/>
                        <a:ext cx="6731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>
            <a:extLst>
              <a:ext uri="{FF2B5EF4-FFF2-40B4-BE49-F238E27FC236}">
                <a16:creationId xmlns:a16="http://schemas.microsoft.com/office/drawing/2014/main" id="{6CC06C1C-6827-AFCA-3943-FF7F70739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5080000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736560" progId="Equation.DSMT4">
                  <p:embed/>
                </p:oleObj>
              </mc:Choice>
              <mc:Fallback>
                <p:oleObj name="Equation" r:id="rId16" imgW="825480" imgH="736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080000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5">
            <a:extLst>
              <a:ext uri="{FF2B5EF4-FFF2-40B4-BE49-F238E27FC236}">
                <a16:creationId xmlns:a16="http://schemas.microsoft.com/office/drawing/2014/main" id="{C61588FF-25AA-A4F8-FB94-BFB53A3E2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257800"/>
          <a:ext cx="1100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317160" progId="Equation.DSMT4">
                  <p:embed/>
                </p:oleObj>
              </mc:Choice>
              <mc:Fallback>
                <p:oleObj name="Equation" r:id="rId18" imgW="66024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257800"/>
                        <a:ext cx="11001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4" descr="scottishflag">
            <a:extLst>
              <a:ext uri="{FF2B5EF4-FFF2-40B4-BE49-F238E27FC236}">
                <a16:creationId xmlns:a16="http://schemas.microsoft.com/office/drawing/2014/main" id="{D441549C-5E4B-3570-229B-4C8B10F6E1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5" descr="Office Objects 0572">
            <a:extLst>
              <a:ext uri="{FF2B5EF4-FFF2-40B4-BE49-F238E27FC236}">
                <a16:creationId xmlns:a16="http://schemas.microsoft.com/office/drawing/2014/main" id="{CA5CE742-3893-4EAA-09C1-58A3A4C2D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3">
            <a:extLst>
              <a:ext uri="{FF2B5EF4-FFF2-40B4-BE49-F238E27FC236}">
                <a16:creationId xmlns:a16="http://schemas.microsoft.com/office/drawing/2014/main" id="{4CA393DE-D545-0132-6ACE-260828AF61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7FE31DDA-FCAA-14C1-AB07-C7FD8E67BC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6F1104AD-AE30-2414-A729-8254C7DDA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103" name="Text Box 3">
            <a:extLst>
              <a:ext uri="{FF2B5EF4-FFF2-40B4-BE49-F238E27FC236}">
                <a16:creationId xmlns:a16="http://schemas.microsoft.com/office/drawing/2014/main" id="{83E2E425-67A2-F41B-771A-37571302E7C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4" name="Picture 4" descr="scottishflag">
            <a:extLst>
              <a:ext uri="{FF2B5EF4-FFF2-40B4-BE49-F238E27FC236}">
                <a16:creationId xmlns:a16="http://schemas.microsoft.com/office/drawing/2014/main" id="{0987E1BF-234C-22C3-5A8B-BD4C80ABF4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5" descr="Office Objects 0572">
            <a:extLst>
              <a:ext uri="{FF2B5EF4-FFF2-40B4-BE49-F238E27FC236}">
                <a16:creationId xmlns:a16="http://schemas.microsoft.com/office/drawing/2014/main" id="{1CC22019-6E3B-7DF8-BF9C-B90CA2055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6">
            <a:extLst>
              <a:ext uri="{FF2B5EF4-FFF2-40B4-BE49-F238E27FC236}">
                <a16:creationId xmlns:a16="http://schemas.microsoft.com/office/drawing/2014/main" id="{6A172DE6-7A24-F2E9-1FE5-5C8EEFDC1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2044700"/>
            <a:ext cx="795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Write the following percentages as a fraction.</a:t>
            </a: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C0240FFC-5027-FF55-9CDB-81F43670F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2954338"/>
            <a:ext cx="101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7% =</a:t>
            </a:r>
          </a:p>
        </p:txBody>
      </p:sp>
      <p:sp>
        <p:nvSpPr>
          <p:cNvPr id="11277" name="Text Box 17">
            <a:extLst>
              <a:ext uri="{FF2B5EF4-FFF2-40B4-BE49-F238E27FC236}">
                <a16:creationId xmlns:a16="http://schemas.microsoft.com/office/drawing/2014/main" id="{E592AE6D-A80B-FBA3-1A92-6864CD3AF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4165600"/>
            <a:ext cx="1011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1% =</a:t>
            </a:r>
          </a:p>
        </p:txBody>
      </p:sp>
      <p:sp>
        <p:nvSpPr>
          <p:cNvPr id="106517" name="Rectangle 21">
            <a:extLst>
              <a:ext uri="{FF2B5EF4-FFF2-40B4-BE49-F238E27FC236}">
                <a16:creationId xmlns:a16="http://schemas.microsoft.com/office/drawing/2014/main" id="{9D4DF607-3863-D104-F7BA-9E2DB4166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4110" name="TextBox 15">
            <a:extLst>
              <a:ext uri="{FF2B5EF4-FFF2-40B4-BE49-F238E27FC236}">
                <a16:creationId xmlns:a16="http://schemas.microsoft.com/office/drawing/2014/main" id="{B60104CA-B137-710A-C34F-6D64DE7A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6106E683-96BA-1D29-1B95-129F89F4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2719388"/>
          <a:ext cx="592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482400" progId="Equation.DSMT4">
                  <p:embed/>
                </p:oleObj>
              </mc:Choice>
              <mc:Fallback>
                <p:oleObj name="Equation" r:id="rId4" imgW="3553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719388"/>
                        <a:ext cx="592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C2ED9F59-8B84-4612-DC07-D61FED887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3937000"/>
          <a:ext cx="5921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82400" progId="Equation.DSMT4">
                  <p:embed/>
                </p:oleObj>
              </mc:Choice>
              <mc:Fallback>
                <p:oleObj name="Equation" r:id="rId6" imgW="35532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937000"/>
                        <a:ext cx="5921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E67EAEC2-45F6-71FB-C7AA-FA60FF3BE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5153025"/>
          <a:ext cx="1120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82400" progId="Equation.DSMT4">
                  <p:embed/>
                </p:oleObj>
              </mc:Choice>
              <mc:Fallback>
                <p:oleObj name="Equation" r:id="rId8" imgW="6728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153025"/>
                        <a:ext cx="11207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>
            <a:extLst>
              <a:ext uri="{FF2B5EF4-FFF2-40B4-BE49-F238E27FC236}">
                <a16:creationId xmlns:a16="http://schemas.microsoft.com/office/drawing/2014/main" id="{27CB4CB1-5DCB-F780-28E4-174AA505D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5376863"/>
            <a:ext cx="106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0% 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985BF5B3-8E3C-89AB-2B5F-9C78CF205F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9AF0FD-1235-4F18-BBFC-717C96825B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4B1B1FAE-2D30-CABB-35F3-00E309566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133" name="Text Box 2">
            <a:extLst>
              <a:ext uri="{FF2B5EF4-FFF2-40B4-BE49-F238E27FC236}">
                <a16:creationId xmlns:a16="http://schemas.microsoft.com/office/drawing/2014/main" id="{FD0283A6-193D-FFEE-E572-2AC0A3B55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2024063"/>
            <a:ext cx="7554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overt these fractions to percentages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BEF5964C-40AE-5351-DA8B-B2A18BDED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1C16ECDC-08B3-9733-1007-D61AC19B4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733675"/>
          <a:ext cx="5095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736560" progId="Equation.DSMT4">
                  <p:embed/>
                </p:oleObj>
              </mc:Choice>
              <mc:Fallback>
                <p:oleObj name="Equation" r:id="rId2" imgW="3934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33675"/>
                        <a:ext cx="5095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3">
            <a:extLst>
              <a:ext uri="{FF2B5EF4-FFF2-40B4-BE49-F238E27FC236}">
                <a16:creationId xmlns:a16="http://schemas.microsoft.com/office/drawing/2014/main" id="{6350A879-5FAA-D368-E78A-CFF0A3A33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2989263"/>
          <a:ext cx="264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91960" progId="Equation.DSMT4">
                  <p:embed/>
                </p:oleObj>
              </mc:Choice>
              <mc:Fallback>
                <p:oleObj name="Equation" r:id="rId4" imgW="17524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89263"/>
                        <a:ext cx="2640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4">
            <a:extLst>
              <a:ext uri="{FF2B5EF4-FFF2-40B4-BE49-F238E27FC236}">
                <a16:creationId xmlns:a16="http://schemas.microsoft.com/office/drawing/2014/main" id="{B1F0EEB0-06BA-5771-343C-B39944F81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4538" y="2933700"/>
          <a:ext cx="103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933700"/>
                        <a:ext cx="1038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4F802609-F68E-7CEF-1023-01DE11608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3927475"/>
          <a:ext cx="5508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736560" progId="Equation.DSMT4">
                  <p:embed/>
                </p:oleObj>
              </mc:Choice>
              <mc:Fallback>
                <p:oleObj name="Equation" r:id="rId8" imgW="4442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927475"/>
                        <a:ext cx="5508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6">
            <a:extLst>
              <a:ext uri="{FF2B5EF4-FFF2-40B4-BE49-F238E27FC236}">
                <a16:creationId xmlns:a16="http://schemas.microsoft.com/office/drawing/2014/main" id="{F1D1C9CB-DACF-4C2F-BB88-0A1D38F73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4167188"/>
          <a:ext cx="274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291960" progId="Equation.DSMT4">
                  <p:embed/>
                </p:oleObj>
              </mc:Choice>
              <mc:Fallback>
                <p:oleObj name="Equation" r:id="rId10" imgW="18540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167188"/>
                        <a:ext cx="2746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7">
            <a:extLst>
              <a:ext uri="{FF2B5EF4-FFF2-40B4-BE49-F238E27FC236}">
                <a16:creationId xmlns:a16="http://schemas.microsoft.com/office/drawing/2014/main" id="{A378474F-40E4-C757-B2B4-ED1C4B9B3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41036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17160" progId="Equation.DSMT4">
                  <p:embed/>
                </p:oleObj>
              </mc:Choice>
              <mc:Fallback>
                <p:oleObj name="Equation" r:id="rId12" imgW="5968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1036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9D5C1A1E-A870-34A9-54CD-77DD07B6B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5099050"/>
          <a:ext cx="3698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736560" progId="Equation.DSMT4">
                  <p:embed/>
                </p:oleObj>
              </mc:Choice>
              <mc:Fallback>
                <p:oleObj name="Equation" r:id="rId14" imgW="27936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99050"/>
                        <a:ext cx="3698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9">
            <a:extLst>
              <a:ext uri="{FF2B5EF4-FFF2-40B4-BE49-F238E27FC236}">
                <a16:creationId xmlns:a16="http://schemas.microsoft.com/office/drawing/2014/main" id="{ABA04526-394D-946C-C538-FA70F6651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7538" y="5359400"/>
          <a:ext cx="2519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304560" progId="Equation.DSMT4">
                  <p:embed/>
                </p:oleObj>
              </mc:Choice>
              <mc:Fallback>
                <p:oleObj name="Equation" r:id="rId16" imgW="17017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359400"/>
                        <a:ext cx="25193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0">
            <a:extLst>
              <a:ext uri="{FF2B5EF4-FFF2-40B4-BE49-F238E27FC236}">
                <a16:creationId xmlns:a16="http://schemas.microsoft.com/office/drawing/2014/main" id="{782A3EF4-C13D-8102-1649-F26464278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5321300"/>
          <a:ext cx="10779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317160" progId="Equation.DSMT4">
                  <p:embed/>
                </p:oleObj>
              </mc:Choice>
              <mc:Fallback>
                <p:oleObj name="Equation" r:id="rId18" imgW="64764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321300"/>
                        <a:ext cx="10779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" name="Picture 4" descr="scottishflag">
            <a:extLst>
              <a:ext uri="{FF2B5EF4-FFF2-40B4-BE49-F238E27FC236}">
                <a16:creationId xmlns:a16="http://schemas.microsoft.com/office/drawing/2014/main" id="{784C6055-D0D6-7AD6-9BD6-DEEBA05842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5" descr="Office Objects 0572">
            <a:extLst>
              <a:ext uri="{FF2B5EF4-FFF2-40B4-BE49-F238E27FC236}">
                <a16:creationId xmlns:a16="http://schemas.microsoft.com/office/drawing/2014/main" id="{80ADCF29-74D6-8AA1-CC14-A3B9FFF17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Text Box 3">
            <a:extLst>
              <a:ext uri="{FF2B5EF4-FFF2-40B4-BE49-F238E27FC236}">
                <a16:creationId xmlns:a16="http://schemas.microsoft.com/office/drawing/2014/main" id="{40AEF886-7366-BF00-8793-99CB1EB40E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DEFA7289-906A-40E4-C744-F6BA652760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3E24F-28E9-4A92-97A4-E5E129CE38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C72DCB6E-2347-FA8E-081C-B2EF12F72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154" name="Text Box 3">
            <a:extLst>
              <a:ext uri="{FF2B5EF4-FFF2-40B4-BE49-F238E27FC236}">
                <a16:creationId xmlns:a16="http://schemas.microsoft.com/office/drawing/2014/main" id="{83455324-552B-305C-2506-9F561FF3EB0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55" name="Picture 4" descr="scottishflag">
            <a:extLst>
              <a:ext uri="{FF2B5EF4-FFF2-40B4-BE49-F238E27FC236}">
                <a16:creationId xmlns:a16="http://schemas.microsoft.com/office/drawing/2014/main" id="{D11A9546-EBF0-546C-6216-2B503D44DD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5" descr="Office Objects 0572">
            <a:extLst>
              <a:ext uri="{FF2B5EF4-FFF2-40B4-BE49-F238E27FC236}">
                <a16:creationId xmlns:a16="http://schemas.microsoft.com/office/drawing/2014/main" id="{ED3CC39C-C00B-AD07-818A-6E2993431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6">
            <a:extLst>
              <a:ext uri="{FF2B5EF4-FFF2-40B4-BE49-F238E27FC236}">
                <a16:creationId xmlns:a16="http://schemas.microsoft.com/office/drawing/2014/main" id="{4AB38B4A-D023-188A-C723-3885AC16A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2044700"/>
            <a:ext cx="7835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Write the following fractions as percentages.</a:t>
            </a: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E47BB79B-3AA7-E043-6EE7-1886162BC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2954338"/>
            <a:ext cx="106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7%</a:t>
            </a:r>
          </a:p>
        </p:txBody>
      </p:sp>
      <p:sp>
        <p:nvSpPr>
          <p:cNvPr id="11276" name="Text Box 16">
            <a:extLst>
              <a:ext uri="{FF2B5EF4-FFF2-40B4-BE49-F238E27FC236}">
                <a16:creationId xmlns:a16="http://schemas.microsoft.com/office/drawing/2014/main" id="{BB507C9D-75EA-5B7F-DF1B-C2EBA523A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5362575"/>
            <a:ext cx="1062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9%</a:t>
            </a:r>
          </a:p>
        </p:txBody>
      </p:sp>
      <p:sp>
        <p:nvSpPr>
          <p:cNvPr id="11277" name="Text Box 17">
            <a:extLst>
              <a:ext uri="{FF2B5EF4-FFF2-40B4-BE49-F238E27FC236}">
                <a16:creationId xmlns:a16="http://schemas.microsoft.com/office/drawing/2014/main" id="{67407589-82F0-6B69-CC2E-57B87532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4094163"/>
            <a:ext cx="101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15%</a:t>
            </a:r>
          </a:p>
        </p:txBody>
      </p:sp>
      <p:graphicFrame>
        <p:nvGraphicFramePr>
          <p:cNvPr id="106514" name="Object 18">
            <a:extLst>
              <a:ext uri="{FF2B5EF4-FFF2-40B4-BE49-F238E27FC236}">
                <a16:creationId xmlns:a16="http://schemas.microsoft.com/office/drawing/2014/main" id="{B11A0760-985A-B04E-8BF7-BEE4F1B90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5424488"/>
          <a:ext cx="1965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424488"/>
                        <a:ext cx="1965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>
            <a:extLst>
              <a:ext uri="{FF2B5EF4-FFF2-40B4-BE49-F238E27FC236}">
                <a16:creationId xmlns:a16="http://schemas.microsoft.com/office/drawing/2014/main" id="{E75F7F7C-F8E2-A1B4-D639-F3C12B9DC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3016250"/>
          <a:ext cx="192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016250"/>
                        <a:ext cx="19240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>
            <a:extLst>
              <a:ext uri="{FF2B5EF4-FFF2-40B4-BE49-F238E27FC236}">
                <a16:creationId xmlns:a16="http://schemas.microsoft.com/office/drawing/2014/main" id="{4FA04191-CF34-2B57-E927-199E80888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4156075"/>
          <a:ext cx="1565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156075"/>
                        <a:ext cx="15652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7" name="Rectangle 21">
            <a:extLst>
              <a:ext uri="{FF2B5EF4-FFF2-40B4-BE49-F238E27FC236}">
                <a16:creationId xmlns:a16="http://schemas.microsoft.com/office/drawing/2014/main" id="{FA986514-C93D-6E2A-2FF9-18477A28E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6162" name="TextBox 15">
            <a:extLst>
              <a:ext uri="{FF2B5EF4-FFF2-40B4-BE49-F238E27FC236}">
                <a16:creationId xmlns:a16="http://schemas.microsoft.com/office/drawing/2014/main" id="{404FF3BB-6395-30DE-0B81-782C1D2C0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A2D4108B-B8AB-AD25-882A-F4FD7171C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2782888"/>
          <a:ext cx="592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482400" progId="Equation.DSMT4">
                  <p:embed/>
                </p:oleObj>
              </mc:Choice>
              <mc:Fallback>
                <p:oleObj name="Equation" r:id="rId10" imgW="3553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782888"/>
                        <a:ext cx="592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DDA93EB7-6876-E12E-ADEC-6E6BFE845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922713"/>
          <a:ext cx="465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82400" progId="Equation.DSMT4">
                  <p:embed/>
                </p:oleObj>
              </mc:Choice>
              <mc:Fallback>
                <p:oleObj name="Equation" r:id="rId12" imgW="2793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922713"/>
                        <a:ext cx="465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D1EE6823-FF98-07BF-81CF-FA4488C0A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5191125"/>
          <a:ext cx="6556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482400" progId="Equation.DSMT4">
                  <p:embed/>
                </p:oleObj>
              </mc:Choice>
              <mc:Fallback>
                <p:oleObj name="Equation" r:id="rId14" imgW="39348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191125"/>
                        <a:ext cx="6556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  <p:bldP spid="112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D8640F20-62B9-BE84-1D93-83C45FEBB0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B8B142-DDF1-4C10-B0E7-62D100918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16C34CDC-B40C-5DE2-D3A4-D65BF27B1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176" name="Text Box 3">
            <a:extLst>
              <a:ext uri="{FF2B5EF4-FFF2-40B4-BE49-F238E27FC236}">
                <a16:creationId xmlns:a16="http://schemas.microsoft.com/office/drawing/2014/main" id="{1CE7A522-85F8-B306-9F3D-28EC554057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77" name="Picture 4" descr="scottishflag">
            <a:extLst>
              <a:ext uri="{FF2B5EF4-FFF2-40B4-BE49-F238E27FC236}">
                <a16:creationId xmlns:a16="http://schemas.microsoft.com/office/drawing/2014/main" id="{8C2C7F6C-245B-BB30-3154-3AB15B6B16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5" descr="Office Objects 0572">
            <a:extLst>
              <a:ext uri="{FF2B5EF4-FFF2-40B4-BE49-F238E27FC236}">
                <a16:creationId xmlns:a16="http://schemas.microsoft.com/office/drawing/2014/main" id="{4B765FA6-6760-5D4C-D831-223C5712E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6">
            <a:extLst>
              <a:ext uri="{FF2B5EF4-FFF2-40B4-BE49-F238E27FC236}">
                <a16:creationId xmlns:a16="http://schemas.microsoft.com/office/drawing/2014/main" id="{48E3936D-C7EC-C7F9-A15E-CA81ACD97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1917700"/>
            <a:ext cx="81772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aul scored :</a:t>
            </a:r>
          </a:p>
          <a:p>
            <a:pPr eaLnBrk="1" hangingPunct="1"/>
            <a:r>
              <a:rPr lang="en-GB" altLang="en-US"/>
              <a:t>24 out of 30 in English and 36 out of 40 in Maths. 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By finding the percentage score for each, which is his </a:t>
            </a:r>
          </a:p>
          <a:p>
            <a:pPr eaLnBrk="1" hangingPunct="1"/>
            <a:r>
              <a:rPr lang="en-GB" altLang="en-US"/>
              <a:t>best subject ?</a:t>
            </a:r>
          </a:p>
        </p:txBody>
      </p:sp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53C9B7E7-583F-DF1B-4C27-5007A3477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665663"/>
          <a:ext cx="1895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665663"/>
                        <a:ext cx="18954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Rectangle 13">
            <a:extLst>
              <a:ext uri="{FF2B5EF4-FFF2-40B4-BE49-F238E27FC236}">
                <a16:creationId xmlns:a16="http://schemas.microsoft.com/office/drawing/2014/main" id="{81A0255E-6B20-BCE6-F883-DE92AA24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08560" name="Object 16">
            <a:extLst>
              <a:ext uri="{FF2B5EF4-FFF2-40B4-BE49-F238E27FC236}">
                <a16:creationId xmlns:a16="http://schemas.microsoft.com/office/drawing/2014/main" id="{BCF39111-B7A6-30D8-F61B-BF58D7240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4665663"/>
          <a:ext cx="1895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82400" progId="Equation.DSMT4">
                  <p:embed/>
                </p:oleObj>
              </mc:Choice>
              <mc:Fallback>
                <p:oleObj name="Equation" r:id="rId6" imgW="8632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665663"/>
                        <a:ext cx="18954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77C377E-4F36-93E3-909C-CB80BEA5E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4013200"/>
            <a:ext cx="1201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nglish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8D35370-11F8-B229-31DE-61B75C6D4058}"/>
              </a:ext>
            </a:extLst>
          </p:cNvPr>
          <p:cNvCxnSpPr/>
          <p:nvPr/>
        </p:nvCxnSpPr>
        <p:spPr>
          <a:xfrm>
            <a:off x="4546600" y="4127500"/>
            <a:ext cx="0" cy="20320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C875881-E71D-AC4F-5CF8-05E28165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4013200"/>
            <a:ext cx="108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Maths</a:t>
            </a:r>
          </a:p>
        </p:txBody>
      </p:sp>
      <p:pic>
        <p:nvPicPr>
          <p:cNvPr id="25" name="Picture 24" descr="TICK.jpg">
            <a:extLst>
              <a:ext uri="{FF2B5EF4-FFF2-40B4-BE49-F238E27FC236}">
                <a16:creationId xmlns:a16="http://schemas.microsoft.com/office/drawing/2014/main" id="{DF76EE39-B80C-7242-7076-033DF62999C7}"/>
              </a:ext>
            </a:extLst>
          </p:cNvPr>
          <p:cNvPicPr/>
          <p:nvPr/>
        </p:nvPicPr>
        <p:blipFill>
          <a:blip r:embed="rId8" cstate="print"/>
          <a:srcRect l="10860" t="11278" r="10913" b="11278"/>
          <a:stretch>
            <a:fillRect/>
          </a:stretch>
        </p:blipFill>
        <p:spPr>
          <a:xfrm>
            <a:off x="8002657" y="4786971"/>
            <a:ext cx="900043" cy="8146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48486F8B-0F32-313C-E661-F1141827C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4957763"/>
          <a:ext cx="1003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15640" progId="Equation.DSMT4">
                  <p:embed/>
                </p:oleObj>
              </mc:Choice>
              <mc:Fallback>
                <p:oleObj name="Equation" r:id="rId9" imgW="457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957763"/>
                        <a:ext cx="1003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4C3B08E7-8DE8-F916-FF29-E85B1C09F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063" y="4957763"/>
          <a:ext cx="1003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15640" progId="Equation.DSMT4">
                  <p:embed/>
                </p:oleObj>
              </mc:Choice>
              <mc:Fallback>
                <p:oleObj name="Equation" r:id="rId11" imgW="45720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957763"/>
                        <a:ext cx="1003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Box 27">
            <a:extLst>
              <a:ext uri="{FF2B5EF4-FFF2-40B4-BE49-F238E27FC236}">
                <a16:creationId xmlns:a16="http://schemas.microsoft.com/office/drawing/2014/main" id="{D69D9307-B7A9-F096-6A79-554E93006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mparing Percent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theme/theme1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6</TotalTime>
  <Words>880</Words>
  <Application>Microsoft Office PowerPoint</Application>
  <PresentationFormat>On-screen Show (4:3)</PresentationFormat>
  <Paragraphs>21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Comic Sans MS</vt:lpstr>
      <vt:lpstr>Arial</vt:lpstr>
      <vt:lpstr>Tahoma</vt:lpstr>
      <vt:lpstr>Wingdings</vt:lpstr>
      <vt:lpstr>6_Shimmer</vt:lpstr>
      <vt:lpstr>MathType 6.0 Equation</vt:lpstr>
      <vt:lpstr>MathType 5.0 Equation</vt:lpstr>
      <vt:lpstr>Fractions Decimals Percentages</vt:lpstr>
      <vt:lpstr> Starter Questions</vt:lpstr>
      <vt:lpstr>Percenta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ercentages</vt:lpstr>
      <vt:lpstr>PowerPoint Presentation</vt:lpstr>
      <vt:lpstr>PowerPoint Presentation</vt:lpstr>
      <vt:lpstr>PowerPoint Presentation</vt:lpstr>
      <vt:lpstr>Starter Questions</vt:lpstr>
      <vt:lpstr>PowerPoint Presentation</vt:lpstr>
      <vt:lpstr>Percentage Rise</vt:lpstr>
      <vt:lpstr>Percentage Rise</vt:lpstr>
      <vt:lpstr>PowerPoint Presentation</vt:lpstr>
      <vt:lpstr> Starter Questions</vt:lpstr>
      <vt:lpstr>Percentage Fall (Decrease)</vt:lpstr>
      <vt:lpstr>Percentage Fall (decrease)</vt:lpstr>
      <vt:lpstr>Percentage Fall (decrease)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341</cp:revision>
  <dcterms:created xsi:type="dcterms:W3CDTF">2005-04-06T16:52:43Z</dcterms:created>
  <dcterms:modified xsi:type="dcterms:W3CDTF">2026-07-04T19:50:36Z</dcterms:modified>
</cp:coreProperties>
</file>